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6267" w:rsidRDefault="00706267" w:rsidP="0070626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A-46 MARKS</w:t>
      </w:r>
    </w:p>
    <w:p w:rsidR="00706267" w:rsidRDefault="00706267" w:rsidP="0070626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ll</w:t>
      </w:r>
      <w:r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706267" w:rsidRDefault="00034D53" w:rsidP="00034D53">
      <w:pPr>
        <w:pStyle w:val="ListParagraph"/>
        <w:numPr>
          <w:ilvl w:val="0"/>
          <w:numId w:val="2"/>
        </w:numPr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Peroxodisulphate</w:t>
      </w:r>
      <w:proofErr w:type="spellEnd"/>
      <w:r>
        <w:rPr>
          <w:rFonts w:ascii="Sitka Small" w:hAnsi="Sitka Small"/>
          <w:sz w:val="27"/>
          <w:szCs w:val="27"/>
        </w:rPr>
        <w:t xml:space="preserve"> ions oxidize iodide ions according to the equation below:</w:t>
      </w:r>
      <w:r w:rsidR="00E854E1">
        <w:rPr>
          <w:rFonts w:ascii="Sitka Small" w:hAnsi="Sitka Small"/>
          <w:sz w:val="27"/>
          <w:szCs w:val="27"/>
        </w:rPr>
        <w:t xml:space="preserve"> S</w:t>
      </w:r>
      <w:r w:rsidR="00E854E1">
        <w:rPr>
          <w:rFonts w:ascii="Sitka Small" w:hAnsi="Sitka Small"/>
          <w:sz w:val="27"/>
          <w:szCs w:val="27"/>
          <w:vertAlign w:val="subscript"/>
        </w:rPr>
        <w:t>2</w:t>
      </w:r>
      <w:r w:rsidR="00E854E1">
        <w:rPr>
          <w:rFonts w:ascii="Sitka Small" w:hAnsi="Sitka Small"/>
          <w:sz w:val="27"/>
          <w:szCs w:val="27"/>
        </w:rPr>
        <w:t>O</w:t>
      </w:r>
      <w:r w:rsidR="00E854E1">
        <w:rPr>
          <w:rFonts w:ascii="Sitka Small" w:hAnsi="Sitka Small"/>
          <w:sz w:val="27"/>
          <w:szCs w:val="27"/>
          <w:vertAlign w:val="subscript"/>
        </w:rPr>
        <w:t>8</w:t>
      </w:r>
      <w:r w:rsidR="00E854E1">
        <w:rPr>
          <w:rFonts w:ascii="Sitka Small" w:hAnsi="Sitka Small"/>
          <w:sz w:val="27"/>
          <w:szCs w:val="27"/>
          <w:vertAlign w:val="superscript"/>
        </w:rPr>
        <w:t>2-</w:t>
      </w:r>
      <w:r w:rsidR="00E854E1"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 w:rsidR="00E854E1"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 w:rsidR="00E854E1">
        <w:rPr>
          <w:rFonts w:ascii="Sitka Small" w:hAnsi="Sitka Small"/>
          <w:sz w:val="27"/>
          <w:szCs w:val="27"/>
          <w:vertAlign w:val="subscript"/>
        </w:rPr>
        <w:t>)</w:t>
      </w:r>
      <w:r w:rsidR="00E854E1">
        <w:rPr>
          <w:rFonts w:ascii="Sitka Small" w:hAnsi="Sitka Small"/>
          <w:sz w:val="27"/>
          <w:szCs w:val="27"/>
        </w:rPr>
        <w:t xml:space="preserve"> + 2I</w:t>
      </w:r>
      <w:r w:rsidR="00E854E1">
        <w:rPr>
          <w:rFonts w:ascii="Sitka Small" w:hAnsi="Sitka Small"/>
          <w:sz w:val="27"/>
          <w:szCs w:val="27"/>
          <w:vertAlign w:val="superscript"/>
        </w:rPr>
        <w:t>-</w:t>
      </w:r>
      <w:r w:rsidR="00E854E1"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 w:rsidR="00E854E1"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 w:rsidR="00E854E1">
        <w:rPr>
          <w:rFonts w:ascii="Sitka Small" w:hAnsi="Sitka Small"/>
          <w:sz w:val="27"/>
          <w:szCs w:val="27"/>
          <w:vertAlign w:val="subscript"/>
        </w:rPr>
        <w:t>)</w:t>
      </w:r>
      <w:r w:rsidR="00E854E1">
        <w:rPr>
          <w:rFonts w:ascii="Sitka Small" w:hAnsi="Sitka Small"/>
          <w:sz w:val="27"/>
          <w:szCs w:val="27"/>
        </w:rPr>
        <w:t xml:space="preserve">  </w:t>
      </w:r>
      <w:r w:rsidR="00040B61">
        <w:object w:dxaOrig="1419" w:dyaOrig="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1.25pt;height:15pt" o:ole="">
            <v:imagedata r:id="rId7" o:title=""/>
          </v:shape>
          <o:OLEObject Type="Embed" ProgID="ChemDraw.Document.6.0" ShapeID="_x0000_i1029" DrawAspect="Content" ObjectID="_1764579311" r:id="rId8"/>
        </w:object>
      </w:r>
      <w:r w:rsidR="00E854E1">
        <w:rPr>
          <w:rFonts w:ascii="Sitka Small" w:hAnsi="Sitka Small"/>
          <w:sz w:val="27"/>
          <w:szCs w:val="27"/>
        </w:rPr>
        <w:t>2SO</w:t>
      </w:r>
      <w:r w:rsidR="00E854E1">
        <w:rPr>
          <w:rFonts w:ascii="Sitka Small" w:hAnsi="Sitka Small"/>
          <w:sz w:val="27"/>
          <w:szCs w:val="27"/>
          <w:vertAlign w:val="subscript"/>
        </w:rPr>
        <w:t>4</w:t>
      </w:r>
      <w:r w:rsidR="00E854E1">
        <w:rPr>
          <w:rFonts w:ascii="Sitka Small" w:hAnsi="Sitka Small"/>
          <w:sz w:val="27"/>
          <w:szCs w:val="27"/>
          <w:vertAlign w:val="superscript"/>
        </w:rPr>
        <w:t>2-</w:t>
      </w:r>
      <w:r w:rsidR="00E854E1"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 w:rsidR="00E854E1"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 w:rsidR="00E854E1">
        <w:rPr>
          <w:rFonts w:ascii="Sitka Small" w:hAnsi="Sitka Small"/>
          <w:sz w:val="27"/>
          <w:szCs w:val="27"/>
          <w:vertAlign w:val="subscript"/>
        </w:rPr>
        <w:t>)</w:t>
      </w:r>
      <w:r w:rsidR="00E854E1">
        <w:rPr>
          <w:rFonts w:ascii="Sitka Small" w:hAnsi="Sitka Small"/>
          <w:sz w:val="27"/>
          <w:szCs w:val="27"/>
        </w:rPr>
        <w:t xml:space="preserve">  +  I</w:t>
      </w:r>
      <w:r w:rsidR="00E854E1">
        <w:rPr>
          <w:rFonts w:ascii="Sitka Small" w:hAnsi="Sitka Small"/>
          <w:sz w:val="27"/>
          <w:szCs w:val="27"/>
          <w:vertAlign w:val="subscript"/>
        </w:rPr>
        <w:t>2(</w:t>
      </w:r>
      <w:proofErr w:type="spellStart"/>
      <w:r w:rsidR="00E854E1"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 w:rsidR="00E854E1">
        <w:rPr>
          <w:rFonts w:ascii="Sitka Small" w:hAnsi="Sitka Small"/>
          <w:sz w:val="27"/>
          <w:szCs w:val="27"/>
          <w:vertAlign w:val="subscript"/>
        </w:rPr>
        <w:t>)</w:t>
      </w:r>
      <w:r w:rsidR="00E854E1">
        <w:rPr>
          <w:rFonts w:ascii="Sitka Small" w:hAnsi="Sitka Small"/>
          <w:sz w:val="27"/>
          <w:szCs w:val="27"/>
        </w:rPr>
        <w:t xml:space="preserve">  The rate equation for the redox reaction is given by:              Rate of reaction = constant, k [S</w:t>
      </w:r>
      <w:r w:rsidR="00E854E1">
        <w:rPr>
          <w:rFonts w:ascii="Sitka Small" w:hAnsi="Sitka Small"/>
          <w:sz w:val="27"/>
          <w:szCs w:val="27"/>
          <w:vertAlign w:val="subscript"/>
        </w:rPr>
        <w:t>2</w:t>
      </w:r>
      <w:r w:rsidR="00E854E1">
        <w:rPr>
          <w:rFonts w:ascii="Sitka Small" w:hAnsi="Sitka Small"/>
          <w:sz w:val="27"/>
          <w:szCs w:val="27"/>
        </w:rPr>
        <w:t>O</w:t>
      </w:r>
      <w:r w:rsidR="00E854E1">
        <w:rPr>
          <w:rFonts w:ascii="Sitka Small" w:hAnsi="Sitka Small"/>
          <w:sz w:val="27"/>
          <w:szCs w:val="27"/>
          <w:vertAlign w:val="subscript"/>
        </w:rPr>
        <w:t>8</w:t>
      </w:r>
      <w:r w:rsidR="00E854E1">
        <w:rPr>
          <w:rFonts w:ascii="Sitka Small" w:hAnsi="Sitka Small"/>
          <w:sz w:val="27"/>
          <w:szCs w:val="27"/>
          <w:vertAlign w:val="superscript"/>
        </w:rPr>
        <w:t>2-</w:t>
      </w:r>
      <w:r w:rsidR="00E854E1">
        <w:rPr>
          <w:rFonts w:ascii="Sitka Small" w:hAnsi="Sitka Small"/>
          <w:sz w:val="27"/>
          <w:szCs w:val="27"/>
        </w:rPr>
        <w:t>][I</w:t>
      </w:r>
      <w:r w:rsidR="00E854E1">
        <w:rPr>
          <w:rFonts w:ascii="Sitka Small" w:hAnsi="Sitka Small"/>
          <w:sz w:val="27"/>
          <w:szCs w:val="27"/>
          <w:vertAlign w:val="superscript"/>
        </w:rPr>
        <w:t>-</w:t>
      </w:r>
      <w:r w:rsidR="00E854E1">
        <w:rPr>
          <w:rFonts w:ascii="Sitka Small" w:hAnsi="Sitka Small"/>
          <w:sz w:val="27"/>
          <w:szCs w:val="27"/>
        </w:rPr>
        <w:t xml:space="preserve">] </w:t>
      </w:r>
      <w:r w:rsidR="00F35FA0">
        <w:rPr>
          <w:rFonts w:ascii="Sitka Small" w:hAnsi="Sitka Small"/>
          <w:sz w:val="27"/>
          <w:szCs w:val="27"/>
        </w:rPr>
        <w:t xml:space="preserve">        </w:t>
      </w:r>
      <w:r w:rsidR="00E854E1">
        <w:rPr>
          <w:rFonts w:ascii="Sitka Small" w:hAnsi="Sitka Small"/>
          <w:sz w:val="27"/>
          <w:szCs w:val="27"/>
        </w:rPr>
        <w:t xml:space="preserve">At room </w:t>
      </w:r>
      <w:proofErr w:type="spellStart"/>
      <w:r w:rsidR="00E854E1">
        <w:rPr>
          <w:rFonts w:ascii="Sitka Small" w:hAnsi="Sitka Small"/>
          <w:sz w:val="27"/>
          <w:szCs w:val="27"/>
        </w:rPr>
        <w:t>temp</w:t>
      </w:r>
      <w:r w:rsidR="00E854E1">
        <w:rPr>
          <w:rFonts w:ascii="Cambria Math" w:hAnsi="Cambria Math"/>
          <w:sz w:val="27"/>
          <w:szCs w:val="27"/>
        </w:rPr>
        <w:t>ᵒ</w:t>
      </w:r>
      <w:r w:rsidR="00E854E1">
        <w:rPr>
          <w:rFonts w:ascii="Sitka Small" w:hAnsi="Sitka Small"/>
          <w:sz w:val="27"/>
          <w:szCs w:val="27"/>
        </w:rPr>
        <w:t>C</w:t>
      </w:r>
      <w:proofErr w:type="spellEnd"/>
      <w:r w:rsidR="00E854E1">
        <w:rPr>
          <w:rFonts w:ascii="Sitka Small" w:hAnsi="Sitka Small"/>
          <w:sz w:val="27"/>
          <w:szCs w:val="27"/>
        </w:rPr>
        <w:t>.</w:t>
      </w:r>
    </w:p>
    <w:p w:rsidR="00E854E1" w:rsidRDefault="00E00F3B" w:rsidP="005E7151">
      <w:pPr>
        <w:pStyle w:val="ListParagraph"/>
        <w:numPr>
          <w:ilvl w:val="0"/>
          <w:numId w:val="10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two methods by which the rate of reaction above can be determined.                                                                   (01 mark)</w:t>
      </w:r>
    </w:p>
    <w:p w:rsidR="00E00F3B" w:rsidRDefault="00E00F3B" w:rsidP="00E00F3B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.</w:t>
      </w:r>
    </w:p>
    <w:p w:rsidR="00E00F3B" w:rsidRDefault="00E00F3B" w:rsidP="005E7151">
      <w:pPr>
        <w:pStyle w:val="ListParagraph"/>
        <w:numPr>
          <w:ilvl w:val="0"/>
          <w:numId w:val="10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the effect of the following changes on the rate. In each case give a reason for your answer.</w:t>
      </w:r>
      <w:r w:rsidR="005C2E05" w:rsidRPr="005C2E05">
        <w:rPr>
          <w:rFonts w:ascii="Sitka Small" w:hAnsi="Sitka Small"/>
          <w:sz w:val="27"/>
          <w:szCs w:val="27"/>
        </w:rPr>
        <w:t xml:space="preserve"> </w:t>
      </w:r>
      <w:r w:rsidR="005C2E05">
        <w:rPr>
          <w:rFonts w:ascii="Sitka Small" w:hAnsi="Sitka Small"/>
          <w:sz w:val="27"/>
          <w:szCs w:val="27"/>
        </w:rPr>
        <w:t xml:space="preserve">                   (@01½ marks)</w:t>
      </w:r>
    </w:p>
    <w:p w:rsidR="005C2E05" w:rsidRDefault="00626C86" w:rsidP="005E7151">
      <w:pPr>
        <w:pStyle w:val="ListParagraph"/>
        <w:numPr>
          <w:ilvl w:val="0"/>
          <w:numId w:val="11"/>
        </w:numPr>
        <w:ind w:left="709" w:hanging="142"/>
        <w:rPr>
          <w:rFonts w:ascii="Sitka Small" w:hAnsi="Sitka Small"/>
          <w:sz w:val="27"/>
          <w:szCs w:val="27"/>
        </w:rPr>
      </w:pPr>
      <w:r w:rsidRPr="005C2E05">
        <w:rPr>
          <w:rFonts w:ascii="Sitka Small" w:hAnsi="Sitka Small"/>
          <w:sz w:val="27"/>
          <w:szCs w:val="27"/>
        </w:rPr>
        <w:t xml:space="preserve">Addition of iron (II) </w:t>
      </w:r>
      <w:proofErr w:type="spellStart"/>
      <w:r w:rsidRPr="005C2E05">
        <w:rPr>
          <w:rFonts w:ascii="Sitka Small" w:hAnsi="Sitka Small"/>
          <w:sz w:val="27"/>
          <w:szCs w:val="27"/>
        </w:rPr>
        <w:t>sulphate</w:t>
      </w:r>
      <w:proofErr w:type="spellEnd"/>
      <w:r w:rsidRPr="005C2E05">
        <w:rPr>
          <w:rFonts w:ascii="Sitka Small" w:hAnsi="Sitka Small"/>
          <w:sz w:val="27"/>
          <w:szCs w:val="27"/>
        </w:rPr>
        <w:t xml:space="preserve"> solution to the reaction </w:t>
      </w:r>
      <w:r w:rsidR="005C2E05">
        <w:rPr>
          <w:rFonts w:ascii="Sitka Small" w:hAnsi="Sitka Small"/>
          <w:sz w:val="27"/>
          <w:szCs w:val="27"/>
        </w:rPr>
        <w:t>mixture.</w:t>
      </w:r>
    </w:p>
    <w:p w:rsidR="00C76FF6" w:rsidRDefault="00C76FF6" w:rsidP="00C76FF6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C2E05" w:rsidRDefault="005C2E05" w:rsidP="005E7151">
      <w:pPr>
        <w:pStyle w:val="ListParagraph"/>
        <w:numPr>
          <w:ilvl w:val="0"/>
          <w:numId w:val="11"/>
        </w:numPr>
        <w:ind w:left="709" w:hanging="142"/>
        <w:rPr>
          <w:rFonts w:ascii="Sitka Small" w:hAnsi="Sitka Small"/>
          <w:sz w:val="27"/>
          <w:szCs w:val="27"/>
        </w:rPr>
      </w:pPr>
      <w:r w:rsidRPr="005C2E05">
        <w:rPr>
          <w:rFonts w:ascii="Sitka Small" w:hAnsi="Sitka Small"/>
          <w:sz w:val="27"/>
          <w:szCs w:val="27"/>
        </w:rPr>
        <w:t xml:space="preserve">Doubling the concentration of </w:t>
      </w:r>
      <w:proofErr w:type="spellStart"/>
      <w:r w:rsidRPr="005C2E05">
        <w:rPr>
          <w:rFonts w:ascii="Sitka Small" w:hAnsi="Sitka Small"/>
          <w:sz w:val="27"/>
          <w:szCs w:val="27"/>
        </w:rPr>
        <w:t>peroxodisulphate</w:t>
      </w:r>
      <w:proofErr w:type="spellEnd"/>
      <w:r w:rsidRPr="005C2E05">
        <w:rPr>
          <w:rFonts w:ascii="Sitka Small" w:hAnsi="Sitka Small"/>
          <w:sz w:val="27"/>
          <w:szCs w:val="27"/>
        </w:rPr>
        <w:t xml:space="preserve"> ions while the concentration of iodide ions is halved.</w:t>
      </w:r>
    </w:p>
    <w:p w:rsidR="00C76FF6" w:rsidRDefault="00C76FF6" w:rsidP="00C76FF6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A7FBF" w:rsidRDefault="006A7FBF" w:rsidP="005E7151">
      <w:pPr>
        <w:pStyle w:val="ListParagraph"/>
        <w:numPr>
          <w:ilvl w:val="0"/>
          <w:numId w:val="11"/>
        </w:numPr>
        <w:ind w:left="709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Using ice-cold solutions of both reactants.</w:t>
      </w:r>
    </w:p>
    <w:p w:rsidR="00C76FF6" w:rsidRDefault="00C76FF6" w:rsidP="00C76FF6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76FF6" w:rsidRPr="005C2E05" w:rsidRDefault="00C76FF6" w:rsidP="00C76FF6">
      <w:pPr>
        <w:pStyle w:val="ListParagraph"/>
        <w:ind w:left="709"/>
        <w:rPr>
          <w:rFonts w:ascii="Sitka Small" w:hAnsi="Sitka Small"/>
          <w:sz w:val="27"/>
          <w:szCs w:val="27"/>
        </w:rPr>
      </w:pPr>
    </w:p>
    <w:p w:rsidR="007D7308" w:rsidRDefault="007D7308" w:rsidP="00034D53">
      <w:pPr>
        <w:pStyle w:val="ListParagraph"/>
        <w:numPr>
          <w:ilvl w:val="0"/>
          <w:numId w:val="2"/>
        </w:numPr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Complete the following equations and in each case name the main organic product.</w:t>
      </w:r>
      <w:r w:rsidR="00B7735F">
        <w:rPr>
          <w:rFonts w:ascii="Sitka Small" w:hAnsi="Sitka Small"/>
          <w:sz w:val="27"/>
          <w:szCs w:val="27"/>
        </w:rPr>
        <w:t xml:space="preserve">                                          (@01½ marks)</w:t>
      </w:r>
    </w:p>
    <w:p w:rsidR="00B7735F" w:rsidRDefault="0009762A" w:rsidP="005E7151">
      <w:pPr>
        <w:pStyle w:val="ListParagraph"/>
        <w:numPr>
          <w:ilvl w:val="0"/>
          <w:numId w:val="12"/>
        </w:numPr>
        <w:spacing w:line="36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ON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 xml:space="preserve"> + </w:t>
      </w:r>
      <w:proofErr w:type="spellStart"/>
      <w:proofErr w:type="gramStart"/>
      <w:r>
        <w:rPr>
          <w:rFonts w:ascii="Sitka Small" w:hAnsi="Sitka Small"/>
          <w:sz w:val="27"/>
          <w:szCs w:val="27"/>
        </w:rPr>
        <w:t>NaOBr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proofErr w:type="gramEnd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 w:rsidR="00AE6DBF">
        <w:rPr>
          <w:rFonts w:ascii="Sitka Small" w:hAnsi="Sitka Small"/>
          <w:sz w:val="27"/>
          <w:szCs w:val="27"/>
        </w:rPr>
        <w:t xml:space="preserve"> </w:t>
      </w:r>
      <w:r w:rsidR="00AE6DBF">
        <w:object w:dxaOrig="1561" w:dyaOrig="486">
          <v:shape id="_x0000_i1025" type="#_x0000_t75" style="width:78pt;height:24pt" o:ole="">
            <v:imagedata r:id="rId9" o:title=""/>
          </v:shape>
          <o:OLEObject Type="Embed" ProgID="ChemDraw.Document.6.0" ShapeID="_x0000_i1025" DrawAspect="Content" ObjectID="_1764579312" r:id="rId10"/>
        </w:object>
      </w:r>
      <w:r>
        <w:rPr>
          <w:rFonts w:ascii="Sitka Small" w:hAnsi="Sitka Small"/>
          <w:sz w:val="27"/>
          <w:szCs w:val="27"/>
        </w:rPr>
        <w:t>………………………………</w:t>
      </w:r>
      <w:r w:rsidR="00AE6DBF">
        <w:rPr>
          <w:rFonts w:ascii="Sitka Small" w:hAnsi="Sitka Small"/>
          <w:sz w:val="27"/>
          <w:szCs w:val="27"/>
        </w:rPr>
        <w:t>........</w:t>
      </w:r>
    </w:p>
    <w:p w:rsidR="008251EC" w:rsidRDefault="008251EC" w:rsidP="008251EC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 of the product: ……………………………………………………….</w:t>
      </w:r>
    </w:p>
    <w:p w:rsidR="0009762A" w:rsidRDefault="0009762A" w:rsidP="005E7151">
      <w:pPr>
        <w:pStyle w:val="ListParagraph"/>
        <w:numPr>
          <w:ilvl w:val="0"/>
          <w:numId w:val="12"/>
        </w:numPr>
        <w:spacing w:line="36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(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)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C=CH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 xml:space="preserve">  </w:t>
      </w:r>
      <w:r w:rsidR="00AE6DBF">
        <w:object w:dxaOrig="1565" w:dyaOrig="741">
          <v:shape id="_x0000_i1026" type="#_x0000_t75" style="width:78pt;height:36.75pt" o:ole="">
            <v:imagedata r:id="rId11" o:title=""/>
          </v:shape>
          <o:OLEObject Type="Embed" ProgID="ChemDraw.Document.6.0" ShapeID="_x0000_i1026" DrawAspect="Content" ObjectID="_1764579313" r:id="rId12"/>
        </w:object>
      </w:r>
      <w:r w:rsidR="00AE6DBF">
        <w:rPr>
          <w:rFonts w:ascii="Sitka Small" w:hAnsi="Sitka Small"/>
          <w:sz w:val="27"/>
          <w:szCs w:val="27"/>
        </w:rPr>
        <w:t xml:space="preserve">     </w:t>
      </w:r>
      <w:r>
        <w:rPr>
          <w:rFonts w:ascii="Sitka Small" w:hAnsi="Sitka Small"/>
          <w:sz w:val="27"/>
          <w:szCs w:val="27"/>
        </w:rPr>
        <w:t>………………………………………….</w:t>
      </w:r>
    </w:p>
    <w:p w:rsidR="008251EC" w:rsidRPr="008251EC" w:rsidRDefault="008251EC" w:rsidP="008251EC">
      <w:pPr>
        <w:spacing w:line="360" w:lineRule="auto"/>
        <w:ind w:firstLine="709"/>
        <w:rPr>
          <w:rFonts w:ascii="Sitka Small" w:hAnsi="Sitka Small"/>
          <w:sz w:val="27"/>
          <w:szCs w:val="27"/>
        </w:rPr>
      </w:pPr>
      <w:r w:rsidRPr="008251EC">
        <w:rPr>
          <w:rFonts w:ascii="Sitka Small" w:hAnsi="Sitka Small"/>
          <w:sz w:val="27"/>
          <w:szCs w:val="27"/>
        </w:rPr>
        <w:t>Name of the product: ……………………………………………………….</w:t>
      </w:r>
    </w:p>
    <w:p w:rsidR="0009762A" w:rsidRDefault="00E8258B" w:rsidP="005E7151">
      <w:pPr>
        <w:pStyle w:val="ListParagraph"/>
        <w:numPr>
          <w:ilvl w:val="0"/>
          <w:numId w:val="12"/>
        </w:numPr>
        <w:spacing w:line="360" w:lineRule="auto"/>
        <w:ind w:left="709" w:hanging="283"/>
        <w:rPr>
          <w:rFonts w:ascii="Sitka Small" w:hAnsi="Sitka Small"/>
          <w:sz w:val="27"/>
          <w:szCs w:val="27"/>
        </w:rPr>
      </w:pPr>
      <w:r>
        <w:object w:dxaOrig="2400" w:dyaOrig="1310">
          <v:shape id="_x0000_i1028" type="#_x0000_t75" style="width:120pt;height:65.25pt" o:ole="">
            <v:imagedata r:id="rId13" o:title=""/>
          </v:shape>
          <o:OLEObject Type="Embed" ProgID="ChemDraw.Document.6.0" ShapeID="_x0000_i1028" DrawAspect="Content" ObjectID="_1764579314" r:id="rId14"/>
        </w:object>
      </w:r>
      <w:r w:rsidR="0009762A">
        <w:rPr>
          <w:rFonts w:ascii="Sitka Small" w:hAnsi="Sitka Small"/>
          <w:sz w:val="27"/>
          <w:szCs w:val="27"/>
        </w:rPr>
        <w:t xml:space="preserve">  </w:t>
      </w:r>
      <w:r w:rsidR="00AE6DBF">
        <w:object w:dxaOrig="2670" w:dyaOrig="706">
          <v:shape id="_x0000_i1027" type="#_x0000_t75" style="width:133.5pt;height:35.25pt" o:ole="">
            <v:imagedata r:id="rId15" o:title=""/>
          </v:shape>
          <o:OLEObject Type="Embed" ProgID="ChemDraw.Document.6.0" ShapeID="_x0000_i1027" DrawAspect="Content" ObjectID="_1764579315" r:id="rId16"/>
        </w:object>
      </w:r>
      <w:r w:rsidR="0009762A">
        <w:rPr>
          <w:rFonts w:ascii="Sitka Small" w:hAnsi="Sitka Small"/>
          <w:sz w:val="27"/>
          <w:szCs w:val="27"/>
        </w:rPr>
        <w:t>……………………………</w:t>
      </w:r>
      <w:r w:rsidR="00AE6DBF">
        <w:rPr>
          <w:rFonts w:ascii="Sitka Small" w:hAnsi="Sitka Small"/>
          <w:sz w:val="27"/>
          <w:szCs w:val="27"/>
        </w:rPr>
        <w:t>...</w:t>
      </w:r>
      <w:r>
        <w:rPr>
          <w:rFonts w:ascii="Sitka Small" w:hAnsi="Sitka Small"/>
          <w:sz w:val="27"/>
          <w:szCs w:val="27"/>
        </w:rPr>
        <w:t>.</w:t>
      </w:r>
    </w:p>
    <w:p w:rsidR="008251EC" w:rsidRDefault="008251EC" w:rsidP="008251EC">
      <w:pPr>
        <w:pStyle w:val="ListParagraph"/>
        <w:spacing w:line="360" w:lineRule="auto"/>
        <w:ind w:left="1440" w:hanging="73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 of the product: ……………………………………………………….</w:t>
      </w:r>
    </w:p>
    <w:p w:rsidR="003737AF" w:rsidRDefault="003737AF" w:rsidP="00034D53">
      <w:pPr>
        <w:pStyle w:val="ListParagraph"/>
        <w:numPr>
          <w:ilvl w:val="0"/>
          <w:numId w:val="2"/>
        </w:numPr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A manganese is a transition element which forms stable compounds in oxidation states of </w:t>
      </w:r>
      <w:r w:rsidRPr="00D27332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2</w:t>
      </w:r>
      <w:r w:rsidR="00D27332">
        <w:rPr>
          <w:rFonts w:ascii="Sitka Small" w:hAnsi="Sitka Small"/>
          <w:sz w:val="27"/>
          <w:szCs w:val="27"/>
        </w:rPr>
        <w:t xml:space="preserve">, </w:t>
      </w:r>
      <w:r w:rsidR="00D27332" w:rsidRPr="00D27332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 xml:space="preserve">4 &amp; </w:t>
      </w:r>
      <w:r w:rsidRPr="00D27332">
        <w:rPr>
          <w:rFonts w:ascii="Sitka Small" w:hAnsi="Sitka Small"/>
          <w:sz w:val="27"/>
          <w:szCs w:val="27"/>
          <w:vertAlign w:val="superscript"/>
        </w:rPr>
        <w:t>+</w:t>
      </w:r>
      <w:r w:rsidR="00D27332">
        <w:rPr>
          <w:rFonts w:ascii="Sitka Small" w:hAnsi="Sitka Small"/>
          <w:sz w:val="27"/>
          <w:szCs w:val="27"/>
        </w:rPr>
        <w:t>7.</w:t>
      </w:r>
    </w:p>
    <w:p w:rsidR="00A17D45" w:rsidRDefault="00A17D45" w:rsidP="005E7151">
      <w:pPr>
        <w:pStyle w:val="ListParagraph"/>
        <w:numPr>
          <w:ilvl w:val="0"/>
          <w:numId w:val="13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the formula of the oxide of manganese in oxidation state.                                                                         (01½ marks)</w:t>
      </w:r>
    </w:p>
    <w:p w:rsidR="00654008" w:rsidRDefault="00654008" w:rsidP="005E7151">
      <w:pPr>
        <w:pStyle w:val="ListParagraph"/>
        <w:numPr>
          <w:ilvl w:val="0"/>
          <w:numId w:val="14"/>
        </w:numPr>
        <w:spacing w:line="360" w:lineRule="auto"/>
        <w:ind w:left="993" w:hanging="142"/>
        <w:rPr>
          <w:rFonts w:ascii="Sitka Small" w:hAnsi="Sitka Small"/>
          <w:sz w:val="27"/>
          <w:szCs w:val="27"/>
        </w:rPr>
      </w:pPr>
      <w:r w:rsidRPr="00B037C4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2: ……………………………………………………………………………..</w:t>
      </w:r>
    </w:p>
    <w:p w:rsidR="00654008" w:rsidRDefault="00654008" w:rsidP="005E7151">
      <w:pPr>
        <w:pStyle w:val="ListParagraph"/>
        <w:numPr>
          <w:ilvl w:val="0"/>
          <w:numId w:val="14"/>
        </w:numPr>
        <w:spacing w:line="360" w:lineRule="auto"/>
        <w:ind w:left="993" w:hanging="142"/>
        <w:rPr>
          <w:rFonts w:ascii="Sitka Small" w:hAnsi="Sitka Small"/>
          <w:sz w:val="27"/>
          <w:szCs w:val="27"/>
        </w:rPr>
      </w:pPr>
      <w:r w:rsidRPr="00B037C4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4: …………………………………………………………………………..</w:t>
      </w:r>
    </w:p>
    <w:p w:rsidR="00654008" w:rsidRPr="00654008" w:rsidRDefault="00654008" w:rsidP="005E7151">
      <w:pPr>
        <w:pStyle w:val="ListParagraph"/>
        <w:numPr>
          <w:ilvl w:val="0"/>
          <w:numId w:val="14"/>
        </w:numPr>
        <w:spacing w:line="360" w:lineRule="auto"/>
        <w:ind w:left="993" w:hanging="142"/>
        <w:rPr>
          <w:rFonts w:ascii="Sitka Small" w:hAnsi="Sitka Small"/>
          <w:sz w:val="27"/>
          <w:szCs w:val="27"/>
        </w:rPr>
      </w:pPr>
      <w:r w:rsidRPr="00B037C4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7: ……………………………………………………………………………..</w:t>
      </w:r>
    </w:p>
    <w:p w:rsidR="00A17D45" w:rsidRDefault="00A17D45" w:rsidP="005E7151">
      <w:pPr>
        <w:pStyle w:val="ListParagraph"/>
        <w:numPr>
          <w:ilvl w:val="0"/>
          <w:numId w:val="13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an equation for the reaction that takes place between:</w:t>
      </w:r>
      <w:r w:rsidR="00654008">
        <w:rPr>
          <w:rFonts w:ascii="Sitka Small" w:hAnsi="Sitka Small"/>
          <w:sz w:val="27"/>
          <w:szCs w:val="27"/>
        </w:rPr>
        <w:t xml:space="preserve"> </w:t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</w:r>
      <w:r w:rsidR="00654008">
        <w:rPr>
          <w:rFonts w:ascii="Sitka Small" w:hAnsi="Sitka Small"/>
          <w:sz w:val="27"/>
          <w:szCs w:val="27"/>
        </w:rPr>
        <w:tab/>
        <w:t xml:space="preserve">      (@01 mark)</w:t>
      </w:r>
    </w:p>
    <w:p w:rsidR="00BE5D3C" w:rsidRDefault="00BE5D3C" w:rsidP="005E7151">
      <w:pPr>
        <w:pStyle w:val="ListParagraph"/>
        <w:numPr>
          <w:ilvl w:val="0"/>
          <w:numId w:val="15"/>
        </w:numPr>
        <w:ind w:left="993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Oxide in </w:t>
      </w:r>
      <w:r w:rsidRPr="00B037C4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2 and dilute sulphuric acid.</w:t>
      </w:r>
    </w:p>
    <w:p w:rsidR="00B037C4" w:rsidRDefault="00B037C4" w:rsidP="00B037C4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BE5D3C" w:rsidRDefault="00BE5D3C" w:rsidP="005E7151">
      <w:pPr>
        <w:pStyle w:val="ListParagraph"/>
        <w:numPr>
          <w:ilvl w:val="0"/>
          <w:numId w:val="15"/>
        </w:numPr>
        <w:ind w:left="993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Hot concentrated hydrochloric acid and the oxide in </w:t>
      </w:r>
      <w:r w:rsidRPr="00B037C4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4.</w:t>
      </w:r>
    </w:p>
    <w:p w:rsidR="00B037C4" w:rsidRDefault="00B037C4" w:rsidP="00B037C4">
      <w:pPr>
        <w:pStyle w:val="ListParagraph"/>
        <w:spacing w:line="360" w:lineRule="auto"/>
        <w:ind w:left="1429" w:hanging="43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BE5D3C" w:rsidRDefault="00BE5D3C" w:rsidP="005E7151">
      <w:pPr>
        <w:pStyle w:val="ListParagraph"/>
        <w:numPr>
          <w:ilvl w:val="0"/>
          <w:numId w:val="15"/>
        </w:numPr>
        <w:ind w:left="993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Oxide in </w:t>
      </w:r>
      <w:r w:rsidRPr="00B037C4"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</w:rPr>
        <w:t>7 and dilute sodium hydroxide solution.</w:t>
      </w:r>
    </w:p>
    <w:p w:rsidR="00B037C4" w:rsidRDefault="00B037C4" w:rsidP="00B037C4">
      <w:pPr>
        <w:pStyle w:val="ListParagraph"/>
        <w:spacing w:line="360" w:lineRule="auto"/>
        <w:ind w:left="1429" w:hanging="43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D27332" w:rsidRDefault="00D27332" w:rsidP="00034D53">
      <w:pPr>
        <w:pStyle w:val="ListParagraph"/>
        <w:numPr>
          <w:ilvl w:val="0"/>
          <w:numId w:val="2"/>
        </w:numPr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Methanoic</w:t>
      </w:r>
      <w:proofErr w:type="spellEnd"/>
      <w:r>
        <w:rPr>
          <w:rFonts w:ascii="Sitka Small" w:hAnsi="Sitka Small"/>
          <w:sz w:val="27"/>
          <w:szCs w:val="27"/>
        </w:rPr>
        <w:t xml:space="preserve"> acid in an organic solvent such as benzene </w:t>
      </w:r>
      <w:proofErr w:type="spellStart"/>
      <w:r>
        <w:rPr>
          <w:rFonts w:ascii="Sitka Small" w:hAnsi="Sitka Small"/>
          <w:sz w:val="27"/>
          <w:szCs w:val="27"/>
        </w:rPr>
        <w:t>dimerises</w:t>
      </w:r>
      <w:proofErr w:type="spellEnd"/>
      <w:r>
        <w:rPr>
          <w:rFonts w:ascii="Sitka Small" w:hAnsi="Sitka Small"/>
          <w:sz w:val="27"/>
          <w:szCs w:val="27"/>
        </w:rPr>
        <w:t>.</w:t>
      </w:r>
    </w:p>
    <w:p w:rsidR="005B7534" w:rsidRDefault="005B7534" w:rsidP="005E7151">
      <w:pPr>
        <w:pStyle w:val="ListParagraph"/>
        <w:numPr>
          <w:ilvl w:val="0"/>
          <w:numId w:val="16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State the:</w:t>
      </w:r>
      <w:r w:rsidR="007C4285">
        <w:rPr>
          <w:rFonts w:ascii="Sitka Small" w:hAnsi="Sitka Small"/>
          <w:sz w:val="27"/>
          <w:szCs w:val="27"/>
        </w:rPr>
        <w:t xml:space="preserve">                                                                  (@0½ mark)</w:t>
      </w:r>
    </w:p>
    <w:p w:rsidR="007C4285" w:rsidRDefault="007C4285" w:rsidP="005E7151">
      <w:pPr>
        <w:pStyle w:val="ListParagraph"/>
        <w:numPr>
          <w:ilvl w:val="0"/>
          <w:numId w:val="17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ype of bond between the acid molecules in benzene.</w:t>
      </w:r>
    </w:p>
    <w:p w:rsidR="007C4285" w:rsidRDefault="007C4285" w:rsidP="007C4285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</w:t>
      </w:r>
    </w:p>
    <w:p w:rsidR="007C4285" w:rsidRDefault="007C4285" w:rsidP="005E7151">
      <w:pPr>
        <w:pStyle w:val="ListParagraph"/>
        <w:numPr>
          <w:ilvl w:val="0"/>
          <w:numId w:val="17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Observed relative formula mass of </w:t>
      </w:r>
      <w:proofErr w:type="spellStart"/>
      <w:r>
        <w:rPr>
          <w:rFonts w:ascii="Sitka Small" w:hAnsi="Sitka Small"/>
          <w:sz w:val="27"/>
          <w:szCs w:val="27"/>
        </w:rPr>
        <w:t>methanoic</w:t>
      </w:r>
      <w:proofErr w:type="spellEnd"/>
      <w:r>
        <w:rPr>
          <w:rFonts w:ascii="Sitka Small" w:hAnsi="Sitka Small"/>
          <w:sz w:val="27"/>
          <w:szCs w:val="27"/>
        </w:rPr>
        <w:t xml:space="preserve"> acid.</w:t>
      </w:r>
    </w:p>
    <w:p w:rsidR="007C4285" w:rsidRDefault="007C4285" w:rsidP="007C4285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</w:t>
      </w:r>
    </w:p>
    <w:p w:rsidR="005B7534" w:rsidRDefault="005B7534" w:rsidP="005E7151">
      <w:pPr>
        <w:pStyle w:val="ListParagraph"/>
        <w:numPr>
          <w:ilvl w:val="0"/>
          <w:numId w:val="16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vapour pressure of pure benzene at a temperature of 30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 xml:space="preserve">C is 122mmHg. Calculate the vapour pressure of a solution containing 0.092g of </w:t>
      </w:r>
      <w:proofErr w:type="spellStart"/>
      <w:r>
        <w:rPr>
          <w:rFonts w:ascii="Sitka Small" w:hAnsi="Sitka Small"/>
          <w:sz w:val="27"/>
          <w:szCs w:val="27"/>
        </w:rPr>
        <w:t>methanoic</w:t>
      </w:r>
      <w:proofErr w:type="spellEnd"/>
      <w:r>
        <w:rPr>
          <w:rFonts w:ascii="Sitka Small" w:hAnsi="Sitka Small"/>
          <w:sz w:val="27"/>
          <w:szCs w:val="27"/>
        </w:rPr>
        <w:t xml:space="preserve"> acid in 156g of benzene at the same temperature.                                                   (02½ marks)</w:t>
      </w:r>
    </w:p>
    <w:p w:rsidR="007C4285" w:rsidRDefault="007C4285" w:rsidP="007C4285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B7534" w:rsidRDefault="005B7534" w:rsidP="005E7151">
      <w:pPr>
        <w:pStyle w:val="ListParagraph"/>
        <w:numPr>
          <w:ilvl w:val="0"/>
          <w:numId w:val="16"/>
        </w:numPr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ompare your answer in (b) above with the vapour pressure of pure benzene at a temperature of 30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>C. State the reason for your answer.                                                            (01½ marks)</w:t>
      </w:r>
    </w:p>
    <w:p w:rsidR="007C4285" w:rsidRDefault="007C4285" w:rsidP="007C4285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A4222" w:rsidRDefault="00AA4222" w:rsidP="00034D53">
      <w:pPr>
        <w:pStyle w:val="ListParagraph"/>
        <w:numPr>
          <w:ilvl w:val="0"/>
          <w:numId w:val="2"/>
        </w:numPr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Ammonium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 reacts with water as shown below.</w:t>
      </w:r>
    </w:p>
    <w:p w:rsidR="0005785A" w:rsidRDefault="0005785A" w:rsidP="0005785A">
      <w:pPr>
        <w:pStyle w:val="ListParagraph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H</w:t>
      </w:r>
      <w:r>
        <w:rPr>
          <w:rFonts w:ascii="Sitka Small" w:hAnsi="Sitka Small"/>
          <w:sz w:val="27"/>
          <w:szCs w:val="27"/>
          <w:vertAlign w:val="subscript"/>
        </w:rPr>
        <w:t>4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>(l)</w:t>
      </w:r>
      <w:r w:rsidR="00A05C6C">
        <w:rPr>
          <w:rFonts w:ascii="Sitka Small" w:hAnsi="Sitka Small"/>
          <w:sz w:val="27"/>
          <w:szCs w:val="27"/>
        </w:rPr>
        <w:t xml:space="preserve"> </w:t>
      </w:r>
      <w:r w:rsidR="00A05C6C">
        <w:object w:dxaOrig="1466" w:dyaOrig="359">
          <v:shape id="_x0000_i1031" type="#_x0000_t75" style="width:73.5pt;height:18pt" o:ole="">
            <v:imagedata r:id="rId17" o:title=""/>
          </v:shape>
          <o:OLEObject Type="Embed" ProgID="ChemDraw.Document.6.0" ShapeID="_x0000_i1031" DrawAspect="Content" ObjectID="_1764579316" r:id="rId18"/>
        </w:object>
      </w:r>
      <w:r w:rsidR="00A05C6C">
        <w:rPr>
          <w:rFonts w:ascii="Sitka Small" w:hAnsi="Sitka Small"/>
          <w:sz w:val="27"/>
          <w:szCs w:val="27"/>
        </w:rPr>
        <w:t xml:space="preserve"> </w:t>
      </w:r>
      <w:r>
        <w:rPr>
          <w:rFonts w:ascii="Sitka Small" w:hAnsi="Sitka Small"/>
          <w:sz w:val="27"/>
          <w:szCs w:val="27"/>
        </w:rPr>
        <w:t>NH</w:t>
      </w:r>
      <w:r>
        <w:rPr>
          <w:rFonts w:ascii="Sitka Small" w:hAnsi="Sitka Small"/>
          <w:sz w:val="27"/>
          <w:szCs w:val="27"/>
          <w:vertAlign w:val="subscript"/>
        </w:rPr>
        <w:t>3(g)</w:t>
      </w:r>
      <w:r>
        <w:rPr>
          <w:rFonts w:ascii="Sitka Small" w:hAnsi="Sitka Small"/>
          <w:sz w:val="27"/>
          <w:szCs w:val="27"/>
        </w:rPr>
        <w:t xml:space="preserve">  +  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                             The pH of an aqueous solution of ammonium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 was found to be 6.24 at room temperature.</w:t>
      </w:r>
    </w:p>
    <w:p w:rsidR="0005785A" w:rsidRDefault="0005785A" w:rsidP="005E7151">
      <w:pPr>
        <w:pStyle w:val="ListParagraph"/>
        <w:numPr>
          <w:ilvl w:val="0"/>
          <w:numId w:val="18"/>
        </w:numPr>
        <w:ind w:left="709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alculate the:</w:t>
      </w:r>
    </w:p>
    <w:p w:rsidR="002C618E" w:rsidRDefault="002C618E" w:rsidP="005E7151">
      <w:pPr>
        <w:pStyle w:val="ListParagraph"/>
        <w:numPr>
          <w:ilvl w:val="0"/>
          <w:numId w:val="20"/>
        </w:numPr>
        <w:ind w:left="709" w:firstLine="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Concentration of hydroxonium ions in the solution.      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(01½ marks)</w:t>
      </w:r>
    </w:p>
    <w:p w:rsidR="002C618E" w:rsidRDefault="002C618E" w:rsidP="002C618E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618E" w:rsidRDefault="002C618E" w:rsidP="005E7151">
      <w:pPr>
        <w:pStyle w:val="ListParagraph"/>
        <w:numPr>
          <w:ilvl w:val="0"/>
          <w:numId w:val="20"/>
        </w:numPr>
        <w:spacing w:line="240" w:lineRule="auto"/>
        <w:ind w:left="709" w:firstLine="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oncentration of g/dm</w:t>
      </w:r>
      <w:r w:rsidRPr="002C618E">
        <w:rPr>
          <w:rFonts w:ascii="Sitka Small" w:hAnsi="Sitka Small"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 xml:space="preserve"> of ammonium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 in the solution. [Kb for ammonia at 2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>C = 1.78 x 10</w:t>
      </w:r>
      <w:r>
        <w:rPr>
          <w:rFonts w:ascii="Sitka Small" w:hAnsi="Sitka Small"/>
          <w:sz w:val="27"/>
          <w:szCs w:val="27"/>
          <w:vertAlign w:val="superscript"/>
        </w:rPr>
        <w:t>-5</w:t>
      </w:r>
      <w:r>
        <w:rPr>
          <w:rFonts w:ascii="Sitka Small" w:hAnsi="Sitka Small"/>
          <w:sz w:val="27"/>
          <w:szCs w:val="27"/>
        </w:rPr>
        <w:t>mol/dm</w:t>
      </w:r>
      <w:r w:rsidRPr="002C618E">
        <w:rPr>
          <w:rFonts w:ascii="Sitka Small" w:hAnsi="Sitka Small"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>]        (03 marks)</w:t>
      </w:r>
    </w:p>
    <w:p w:rsidR="002C618E" w:rsidRPr="002C618E" w:rsidRDefault="002C618E" w:rsidP="002C618E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5785A" w:rsidRDefault="0005785A" w:rsidP="005E7151">
      <w:pPr>
        <w:pStyle w:val="ListParagraph"/>
        <w:numPr>
          <w:ilvl w:val="0"/>
          <w:numId w:val="18"/>
        </w:numPr>
        <w:ind w:left="709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:</w:t>
      </w:r>
    </w:p>
    <w:p w:rsidR="0005785A" w:rsidRDefault="0005785A" w:rsidP="005E7151">
      <w:pPr>
        <w:pStyle w:val="ListParagraph"/>
        <w:numPr>
          <w:ilvl w:val="0"/>
          <w:numId w:val="19"/>
        </w:numPr>
        <w:ind w:left="709" w:firstLine="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What would happen to the pH of the solution in (a) above if an </w:t>
      </w:r>
      <w:proofErr w:type="spellStart"/>
      <w:r>
        <w:rPr>
          <w:rFonts w:ascii="Sitka Small" w:hAnsi="Sitka Small"/>
          <w:sz w:val="27"/>
          <w:szCs w:val="27"/>
        </w:rPr>
        <w:t>equimolar</w:t>
      </w:r>
      <w:proofErr w:type="spellEnd"/>
      <w:r>
        <w:rPr>
          <w:rFonts w:ascii="Sitka Small" w:hAnsi="Sitka Small"/>
          <w:sz w:val="27"/>
          <w:szCs w:val="27"/>
        </w:rPr>
        <w:t xml:space="preserve"> solution of aqueous ammonia is added to it. 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½ mark)</w:t>
      </w:r>
    </w:p>
    <w:p w:rsidR="002C618E" w:rsidRDefault="002C618E" w:rsidP="002C618E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..</w:t>
      </w:r>
    </w:p>
    <w:p w:rsidR="0005785A" w:rsidRDefault="0005785A" w:rsidP="005E7151">
      <w:pPr>
        <w:pStyle w:val="ListParagraph"/>
        <w:numPr>
          <w:ilvl w:val="0"/>
          <w:numId w:val="19"/>
        </w:numPr>
        <w:ind w:left="709" w:firstLine="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Give a reason for your answer in b 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>) above.             (01 mark)</w:t>
      </w:r>
    </w:p>
    <w:p w:rsidR="002C618E" w:rsidRPr="0005785A" w:rsidRDefault="002C618E" w:rsidP="002C618E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70B22" w:rsidRPr="00070B22" w:rsidRDefault="00070B22" w:rsidP="00070B22">
      <w:pPr>
        <w:pStyle w:val="ListParagraph"/>
        <w:numPr>
          <w:ilvl w:val="0"/>
          <w:numId w:val="3"/>
        </w:numPr>
        <w:rPr>
          <w:rFonts w:ascii="Sitka Small" w:hAnsi="Sitka Small"/>
          <w:vanish/>
          <w:sz w:val="27"/>
          <w:szCs w:val="27"/>
        </w:rPr>
      </w:pPr>
    </w:p>
    <w:p w:rsidR="00070B22" w:rsidRPr="00070B22" w:rsidRDefault="00070B22" w:rsidP="00070B22">
      <w:pPr>
        <w:pStyle w:val="ListParagraph"/>
        <w:numPr>
          <w:ilvl w:val="0"/>
          <w:numId w:val="3"/>
        </w:numPr>
        <w:rPr>
          <w:rFonts w:ascii="Sitka Small" w:hAnsi="Sitka Small"/>
          <w:vanish/>
          <w:sz w:val="27"/>
          <w:szCs w:val="27"/>
        </w:rPr>
      </w:pPr>
    </w:p>
    <w:p w:rsidR="00070B22" w:rsidRPr="00070B22" w:rsidRDefault="00070B22" w:rsidP="00070B22">
      <w:pPr>
        <w:pStyle w:val="ListParagraph"/>
        <w:numPr>
          <w:ilvl w:val="0"/>
          <w:numId w:val="3"/>
        </w:numPr>
        <w:rPr>
          <w:rFonts w:ascii="Sitka Small" w:hAnsi="Sitka Small"/>
          <w:vanish/>
          <w:sz w:val="27"/>
          <w:szCs w:val="27"/>
        </w:rPr>
      </w:pPr>
    </w:p>
    <w:p w:rsidR="00070B22" w:rsidRPr="00070B22" w:rsidRDefault="00070B22" w:rsidP="00070B22">
      <w:pPr>
        <w:pStyle w:val="ListParagraph"/>
        <w:numPr>
          <w:ilvl w:val="0"/>
          <w:numId w:val="3"/>
        </w:numPr>
        <w:rPr>
          <w:rFonts w:ascii="Sitka Small" w:hAnsi="Sitka Small"/>
          <w:vanish/>
          <w:sz w:val="27"/>
          <w:szCs w:val="27"/>
        </w:rPr>
      </w:pPr>
    </w:p>
    <w:p w:rsidR="00070B22" w:rsidRPr="00070B22" w:rsidRDefault="00070B22" w:rsidP="00070B22">
      <w:pPr>
        <w:pStyle w:val="ListParagraph"/>
        <w:numPr>
          <w:ilvl w:val="0"/>
          <w:numId w:val="3"/>
        </w:numPr>
        <w:rPr>
          <w:rFonts w:ascii="Sitka Small" w:hAnsi="Sitka Small"/>
          <w:vanish/>
          <w:sz w:val="27"/>
          <w:szCs w:val="27"/>
        </w:rPr>
      </w:pPr>
    </w:p>
    <w:p w:rsidR="00070B22" w:rsidRDefault="00070B22" w:rsidP="00070B22">
      <w:pPr>
        <w:pStyle w:val="ListParagraph"/>
        <w:numPr>
          <w:ilvl w:val="0"/>
          <w:numId w:val="3"/>
        </w:numPr>
        <w:ind w:left="709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efine the term bond dissociation energy.</w:t>
      </w:r>
      <w:r w:rsidR="00B6700C">
        <w:rPr>
          <w:rFonts w:ascii="Sitka Small" w:hAnsi="Sitka Small"/>
          <w:sz w:val="27"/>
          <w:szCs w:val="27"/>
        </w:rPr>
        <w:t xml:space="preserve">                  (01 mark)</w:t>
      </w:r>
    </w:p>
    <w:p w:rsidR="00B6700C" w:rsidRDefault="00B6700C" w:rsidP="00B6700C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11A4" w:rsidRDefault="00B6700C" w:rsidP="005E7151">
      <w:pPr>
        <w:pStyle w:val="ListParagraph"/>
        <w:numPr>
          <w:ilvl w:val="0"/>
          <w:numId w:val="21"/>
        </w:numPr>
        <w:ind w:left="709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bond energies of: C=O, N-H, C=N, &amp; O-H are 799, 391, 615 &amp; 463kJ/</w:t>
      </w:r>
      <w:proofErr w:type="spellStart"/>
      <w:r>
        <w:rPr>
          <w:rFonts w:ascii="Sitka Small" w:hAnsi="Sitka Small"/>
          <w:sz w:val="27"/>
          <w:szCs w:val="27"/>
        </w:rPr>
        <w:t>mol</w:t>
      </w:r>
      <w:proofErr w:type="spellEnd"/>
      <w:r>
        <w:rPr>
          <w:rFonts w:ascii="Sitka Small" w:hAnsi="Sitka Small"/>
          <w:sz w:val="27"/>
          <w:szCs w:val="27"/>
        </w:rPr>
        <w:t xml:space="preserve"> respectively.                                                                  </w:t>
      </w:r>
      <w:r>
        <w:rPr>
          <w:rFonts w:ascii="Sitka Small" w:hAnsi="Sitka Small"/>
          <w:sz w:val="27"/>
          <w:szCs w:val="27"/>
        </w:rPr>
        <w:tab/>
        <w:t>Calculate the enthalpy of the reaction.                      (03 marks)</w:t>
      </w:r>
    </w:p>
    <w:p w:rsidR="00DA1B4B" w:rsidRDefault="00A05C6C" w:rsidP="00DA1B4B">
      <w:pPr>
        <w:pStyle w:val="ListParagraph"/>
        <w:ind w:left="709"/>
        <w:rPr>
          <w:rFonts w:ascii="Sitka Small" w:hAnsi="Sitka Small"/>
          <w:sz w:val="27"/>
          <w:szCs w:val="27"/>
        </w:rPr>
      </w:pPr>
      <w:r>
        <w:object w:dxaOrig="6655" w:dyaOrig="1119">
          <v:shape id="_x0000_i1030" type="#_x0000_t75" style="width:333pt;height:56.25pt" o:ole="">
            <v:imagedata r:id="rId19" o:title=""/>
          </v:shape>
          <o:OLEObject Type="Embed" ProgID="ChemDraw.Document.6.0" ShapeID="_x0000_i1030" DrawAspect="Content" ObjectID="_1764579317" r:id="rId20"/>
        </w:object>
      </w:r>
    </w:p>
    <w:p w:rsidR="00DA1B4B" w:rsidRDefault="00DA1B4B" w:rsidP="00DA1B4B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80AF5" w:rsidRDefault="00D80AF5" w:rsidP="005E7151">
      <w:pPr>
        <w:pStyle w:val="ListParagraph"/>
        <w:numPr>
          <w:ilvl w:val="0"/>
          <w:numId w:val="4"/>
        </w:numPr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hlorine</w:t>
      </w:r>
      <w:r w:rsidR="00FA77E9">
        <w:rPr>
          <w:rFonts w:ascii="Sitka Small" w:hAnsi="Sitka Small"/>
          <w:sz w:val="27"/>
          <w:szCs w:val="27"/>
        </w:rPr>
        <w:t xml:space="preserve"> forms </w:t>
      </w:r>
      <w:proofErr w:type="spellStart"/>
      <w:r w:rsidR="00FA77E9">
        <w:rPr>
          <w:rFonts w:ascii="Sitka Small" w:hAnsi="Sitka Small"/>
          <w:sz w:val="27"/>
          <w:szCs w:val="27"/>
        </w:rPr>
        <w:t>oxo</w:t>
      </w:r>
      <w:proofErr w:type="spellEnd"/>
      <w:r w:rsidR="00FA77E9">
        <w:rPr>
          <w:rFonts w:ascii="Sitka Small" w:hAnsi="Sitka Small"/>
          <w:sz w:val="27"/>
          <w:szCs w:val="27"/>
        </w:rPr>
        <w:t xml:space="preserve"> acids of the formulae: </w:t>
      </w:r>
      <w:proofErr w:type="spellStart"/>
      <w:r w:rsidR="00FA77E9">
        <w:rPr>
          <w:rFonts w:ascii="Sitka Small" w:hAnsi="Sitka Small"/>
          <w:sz w:val="27"/>
          <w:szCs w:val="27"/>
        </w:rPr>
        <w:t>HOCl</w:t>
      </w:r>
      <w:proofErr w:type="spellEnd"/>
      <w:r w:rsidR="00FA77E9">
        <w:rPr>
          <w:rFonts w:ascii="Sitka Small" w:hAnsi="Sitka Small"/>
          <w:sz w:val="27"/>
          <w:szCs w:val="27"/>
        </w:rPr>
        <w:t>, HClO</w:t>
      </w:r>
      <w:r w:rsidR="00FA77E9">
        <w:rPr>
          <w:rFonts w:ascii="Sitka Small" w:hAnsi="Sitka Small"/>
          <w:sz w:val="27"/>
          <w:szCs w:val="27"/>
          <w:vertAlign w:val="subscript"/>
        </w:rPr>
        <w:t>2</w:t>
      </w:r>
      <w:r w:rsidR="00FA77E9">
        <w:rPr>
          <w:rFonts w:ascii="Sitka Small" w:hAnsi="Sitka Small"/>
          <w:sz w:val="27"/>
          <w:szCs w:val="27"/>
        </w:rPr>
        <w:t xml:space="preserve">, </w:t>
      </w:r>
      <w:proofErr w:type="gramStart"/>
      <w:r w:rsidR="00FA77E9">
        <w:rPr>
          <w:rFonts w:ascii="Sitka Small" w:hAnsi="Sitka Small"/>
          <w:sz w:val="27"/>
          <w:szCs w:val="27"/>
        </w:rPr>
        <w:t>HClO</w:t>
      </w:r>
      <w:r w:rsidR="00FA77E9">
        <w:rPr>
          <w:rFonts w:ascii="Sitka Small" w:hAnsi="Sitka Small"/>
          <w:sz w:val="27"/>
          <w:szCs w:val="27"/>
          <w:vertAlign w:val="subscript"/>
        </w:rPr>
        <w:t>3</w:t>
      </w:r>
      <w:proofErr w:type="gramEnd"/>
      <w:r w:rsidR="00FA77E9">
        <w:rPr>
          <w:rFonts w:ascii="Sitka Small" w:hAnsi="Sitka Small"/>
          <w:sz w:val="27"/>
          <w:szCs w:val="27"/>
        </w:rPr>
        <w:t xml:space="preserve"> &amp; HClO</w:t>
      </w:r>
      <w:r w:rsidR="00FA77E9">
        <w:rPr>
          <w:rFonts w:ascii="Sitka Small" w:hAnsi="Sitka Small"/>
          <w:sz w:val="27"/>
          <w:szCs w:val="27"/>
          <w:vertAlign w:val="subscript"/>
        </w:rPr>
        <w:t>4</w:t>
      </w:r>
      <w:r w:rsidR="00FA77E9">
        <w:rPr>
          <w:rFonts w:ascii="Sitka Small" w:hAnsi="Sitka Small"/>
          <w:sz w:val="27"/>
          <w:szCs w:val="27"/>
        </w:rPr>
        <w:t>.</w:t>
      </w:r>
    </w:p>
    <w:p w:rsidR="0059776E" w:rsidRDefault="0059776E" w:rsidP="005E7151">
      <w:pPr>
        <w:pStyle w:val="ListParagraph"/>
        <w:numPr>
          <w:ilvl w:val="0"/>
          <w:numId w:val="22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State how acid strength of the </w:t>
      </w:r>
      <w:proofErr w:type="spellStart"/>
      <w:r>
        <w:rPr>
          <w:rFonts w:ascii="Sitka Small" w:hAnsi="Sitka Small"/>
          <w:sz w:val="27"/>
          <w:szCs w:val="27"/>
        </w:rPr>
        <w:t>oxo</w:t>
      </w:r>
      <w:proofErr w:type="spellEnd"/>
      <w:r>
        <w:rPr>
          <w:rFonts w:ascii="Sitka Small" w:hAnsi="Sitka Small"/>
          <w:sz w:val="27"/>
          <w:szCs w:val="27"/>
        </w:rPr>
        <w:t xml:space="preserve"> acids varies with oxidation state of chlorine.                                                         (01 mark)</w:t>
      </w:r>
    </w:p>
    <w:p w:rsidR="0023381F" w:rsidRDefault="0023381F" w:rsidP="0023381F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59776E" w:rsidRDefault="0059776E" w:rsidP="005E7151">
      <w:pPr>
        <w:pStyle w:val="ListParagraph"/>
        <w:numPr>
          <w:ilvl w:val="0"/>
          <w:numId w:val="22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xplain your answer in (a) above.                          (03 marks)</w:t>
      </w:r>
    </w:p>
    <w:p w:rsidR="0023381F" w:rsidRDefault="0023381F" w:rsidP="0023381F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9776E" w:rsidRDefault="0059776E" w:rsidP="005E7151">
      <w:pPr>
        <w:pStyle w:val="ListParagraph"/>
        <w:numPr>
          <w:ilvl w:val="0"/>
          <w:numId w:val="22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A solution HClO</w:t>
      </w:r>
      <w:r>
        <w:rPr>
          <w:rFonts w:ascii="Sitka Small" w:hAnsi="Sitka Small"/>
          <w:sz w:val="27"/>
          <w:szCs w:val="27"/>
          <w:vertAlign w:val="subscript"/>
        </w:rPr>
        <w:t>4</w:t>
      </w:r>
      <w:r>
        <w:rPr>
          <w:rFonts w:ascii="Sitka Small" w:hAnsi="Sitka Small"/>
          <w:sz w:val="27"/>
          <w:szCs w:val="27"/>
        </w:rPr>
        <w:t xml:space="preserve"> was added to 1M sulphuric acid followed by iron (II)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 solution.                               (@01½ marks)</w:t>
      </w:r>
    </w:p>
    <w:p w:rsidR="000476E3" w:rsidRDefault="000476E3" w:rsidP="005E7151">
      <w:pPr>
        <w:pStyle w:val="ListParagraph"/>
        <w:numPr>
          <w:ilvl w:val="0"/>
          <w:numId w:val="23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what was observed.</w:t>
      </w:r>
    </w:p>
    <w:p w:rsidR="00605CF8" w:rsidRDefault="00605CF8" w:rsidP="0023381F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...</w:t>
      </w:r>
    </w:p>
    <w:p w:rsidR="000476E3" w:rsidRDefault="000476E3" w:rsidP="005E7151">
      <w:pPr>
        <w:pStyle w:val="ListParagraph"/>
        <w:numPr>
          <w:ilvl w:val="0"/>
          <w:numId w:val="23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an equation for the redox reaction that takes place.</w:t>
      </w:r>
    </w:p>
    <w:p w:rsidR="00C72E03" w:rsidRDefault="00C72E03" w:rsidP="00605CF8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</w:t>
      </w:r>
      <w:r w:rsidR="00605CF8">
        <w:rPr>
          <w:rFonts w:ascii="Sitka Small" w:hAnsi="Sitka Small"/>
          <w:sz w:val="27"/>
          <w:szCs w:val="27"/>
        </w:rPr>
        <w:t>…………………………</w:t>
      </w:r>
    </w:p>
    <w:p w:rsidR="0004089E" w:rsidRDefault="0004089E" w:rsidP="005E7151">
      <w:pPr>
        <w:pStyle w:val="ListParagraph"/>
        <w:numPr>
          <w:ilvl w:val="0"/>
          <w:numId w:val="4"/>
        </w:numPr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what would be observed and write an equation for the reaction that would take place when each of the following substances are mixed.</w:t>
      </w:r>
    </w:p>
    <w:p w:rsidR="0023381F" w:rsidRDefault="00DD6281" w:rsidP="005E7151">
      <w:pPr>
        <w:pStyle w:val="ListParagraph"/>
        <w:numPr>
          <w:ilvl w:val="0"/>
          <w:numId w:val="24"/>
        </w:numPr>
        <w:ind w:left="1134" w:hanging="425"/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Diethylamine</w:t>
      </w:r>
      <w:proofErr w:type="spellEnd"/>
      <w:r>
        <w:rPr>
          <w:rFonts w:ascii="Sitka Small" w:hAnsi="Sitka Small"/>
          <w:sz w:val="27"/>
          <w:szCs w:val="27"/>
        </w:rPr>
        <w:t xml:space="preserve"> and ice-cold sodium nitrite in the presence of concentrated hydrochloric acid.                         (01½ marks)</w:t>
      </w:r>
    </w:p>
    <w:p w:rsidR="008D54A3" w:rsidRDefault="008D54A3" w:rsidP="008D54A3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 (s):</w:t>
      </w:r>
    </w:p>
    <w:p w:rsidR="008D54A3" w:rsidRDefault="008D54A3" w:rsidP="008D54A3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D54A3" w:rsidRDefault="008D54A3" w:rsidP="008D54A3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Equation:</w:t>
      </w:r>
    </w:p>
    <w:p w:rsidR="008D54A3" w:rsidRDefault="008D54A3" w:rsidP="008D54A3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DD6281" w:rsidRDefault="00DD6281" w:rsidP="005E7151">
      <w:pPr>
        <w:pStyle w:val="ListParagraph"/>
        <w:numPr>
          <w:ilvl w:val="0"/>
          <w:numId w:val="24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odium benzoate solution and dilute hydrochloric acid.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(01½ marks)</w:t>
      </w:r>
    </w:p>
    <w:p w:rsidR="008D54A3" w:rsidRDefault="008D54A3" w:rsidP="00E80EC5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 (s):</w:t>
      </w:r>
    </w:p>
    <w:p w:rsidR="008D54A3" w:rsidRDefault="008D54A3" w:rsidP="00E80EC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D54A3" w:rsidRDefault="008D54A3" w:rsidP="00E80EC5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quation:</w:t>
      </w:r>
    </w:p>
    <w:p w:rsidR="008D54A3" w:rsidRDefault="008D54A3" w:rsidP="00E80EC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DD6281" w:rsidRDefault="00DD6281" w:rsidP="005E7151">
      <w:pPr>
        <w:pStyle w:val="ListParagraph"/>
        <w:numPr>
          <w:ilvl w:val="0"/>
          <w:numId w:val="24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Benzene </w:t>
      </w:r>
      <w:proofErr w:type="spellStart"/>
      <w:r>
        <w:rPr>
          <w:rFonts w:ascii="Sitka Small" w:hAnsi="Sitka Small"/>
          <w:sz w:val="27"/>
          <w:szCs w:val="27"/>
        </w:rPr>
        <w:t>diazonium</w:t>
      </w:r>
      <w:proofErr w:type="spellEnd"/>
      <w:r>
        <w:rPr>
          <w:rFonts w:ascii="Sitka Small" w:hAnsi="Sitka Small"/>
          <w:sz w:val="27"/>
          <w:szCs w:val="27"/>
        </w:rPr>
        <w:t xml:space="preserve"> chloride and phenol in alkaline medium.                                                                 (02 marks)</w:t>
      </w:r>
    </w:p>
    <w:p w:rsidR="00E80EC5" w:rsidRDefault="00E80EC5" w:rsidP="00E80EC5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 (s):</w:t>
      </w:r>
    </w:p>
    <w:p w:rsidR="00E80EC5" w:rsidRDefault="00E80EC5" w:rsidP="00E80EC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0EC5" w:rsidRDefault="00E80EC5" w:rsidP="00E80EC5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quation:</w:t>
      </w:r>
    </w:p>
    <w:p w:rsidR="00E80EC5" w:rsidRDefault="00E80EC5" w:rsidP="00E80EC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961D1D" w:rsidRDefault="00961D1D" w:rsidP="005E7151">
      <w:pPr>
        <w:pStyle w:val="ListParagraph"/>
        <w:numPr>
          <w:ilvl w:val="0"/>
          <w:numId w:val="4"/>
        </w:numPr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in &amp; carbon belong to group (IV) element of the periodic table.</w:t>
      </w:r>
    </w:p>
    <w:p w:rsidR="00372DB2" w:rsidRDefault="00372DB2" w:rsidP="005E7151">
      <w:pPr>
        <w:pStyle w:val="ListParagraph"/>
        <w:numPr>
          <w:ilvl w:val="0"/>
          <w:numId w:val="25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the:</w:t>
      </w:r>
    </w:p>
    <w:p w:rsidR="00372DB2" w:rsidRDefault="00372DB2" w:rsidP="005E7151">
      <w:pPr>
        <w:pStyle w:val="ListParagraph"/>
        <w:numPr>
          <w:ilvl w:val="0"/>
          <w:numId w:val="27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Formulae of stable chlorides of tin and carbon.  (01½ marks)</w:t>
      </w:r>
    </w:p>
    <w:p w:rsidR="00372DB2" w:rsidRDefault="00372DB2" w:rsidP="00372DB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72DB2" w:rsidRDefault="00372DB2" w:rsidP="005E7151">
      <w:pPr>
        <w:pStyle w:val="ListParagraph"/>
        <w:numPr>
          <w:ilvl w:val="0"/>
          <w:numId w:val="27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Equation for the reaction of the chlorides in a 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>) above with water.                                                                       (02 marks)</w:t>
      </w:r>
    </w:p>
    <w:p w:rsidR="00372DB2" w:rsidRDefault="00372DB2" w:rsidP="00372DB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72DB2" w:rsidRDefault="00372DB2" w:rsidP="005E7151">
      <w:pPr>
        <w:pStyle w:val="ListParagraph"/>
        <w:numPr>
          <w:ilvl w:val="0"/>
          <w:numId w:val="25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Excess acidified Tin (II)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 solution was added to potassium dichromate solution.                            (@01 mark)</w:t>
      </w:r>
    </w:p>
    <w:p w:rsidR="00372DB2" w:rsidRDefault="00372DB2" w:rsidP="005E7151">
      <w:pPr>
        <w:pStyle w:val="ListParagraph"/>
        <w:numPr>
          <w:ilvl w:val="0"/>
          <w:numId w:val="26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what was observed. </w:t>
      </w:r>
    </w:p>
    <w:p w:rsidR="00372DB2" w:rsidRDefault="00372DB2" w:rsidP="00372DB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372DB2" w:rsidRDefault="00372DB2" w:rsidP="005E7151">
      <w:pPr>
        <w:pStyle w:val="ListParagraph"/>
        <w:numPr>
          <w:ilvl w:val="0"/>
          <w:numId w:val="26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an equation for the redox reaction that took place.</w:t>
      </w:r>
    </w:p>
    <w:p w:rsidR="00372DB2" w:rsidRPr="00034D53" w:rsidRDefault="00372DB2" w:rsidP="00372DB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706267" w:rsidRDefault="00706267" w:rsidP="00706267">
      <w:pPr>
        <w:pStyle w:val="ListParagraph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B-54 MARKS</w:t>
      </w:r>
    </w:p>
    <w:p w:rsidR="00706267" w:rsidRDefault="00706267" w:rsidP="00706267">
      <w:pPr>
        <w:pStyle w:val="ListParagraph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 xml:space="preserve">ANY </w:t>
      </w:r>
      <w:r>
        <w:rPr>
          <w:rFonts w:ascii="Castellar" w:hAnsi="Castellar"/>
          <w:b/>
          <w:sz w:val="28"/>
          <w:szCs w:val="28"/>
        </w:rPr>
        <w:t>SIX questions in this section.</w:t>
      </w:r>
    </w:p>
    <w:p w:rsidR="00E43F09" w:rsidRDefault="00E43F09" w:rsidP="005E7151">
      <w:pPr>
        <w:pStyle w:val="ListParagraph"/>
        <w:numPr>
          <w:ilvl w:val="0"/>
          <w:numId w:val="5"/>
        </w:numPr>
        <w:ind w:left="851" w:hanging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hat is meant by the term cell constant?                  (01 mark)</w:t>
      </w:r>
    </w:p>
    <w:p w:rsidR="00D84707" w:rsidRDefault="00D84707" w:rsidP="00D84707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571A9" w:rsidRDefault="00667724" w:rsidP="005E7151">
      <w:pPr>
        <w:pStyle w:val="ListParagraph"/>
        <w:numPr>
          <w:ilvl w:val="0"/>
          <w:numId w:val="28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molar conductivity of 0.05M of magnesium chloride placed between electrodes of cross-sectional area 1.25664 x 10</w:t>
      </w:r>
      <w:r>
        <w:rPr>
          <w:rFonts w:ascii="Sitka Small" w:hAnsi="Sitka Small"/>
          <w:sz w:val="27"/>
          <w:szCs w:val="27"/>
          <w:vertAlign w:val="superscript"/>
        </w:rPr>
        <w:t>-3</w:t>
      </w:r>
      <w:r>
        <w:rPr>
          <w:rFonts w:ascii="Sitka Small" w:hAnsi="Sitka Small"/>
          <w:sz w:val="27"/>
          <w:szCs w:val="27"/>
        </w:rPr>
        <w:t>m</w:t>
      </w:r>
      <w:r>
        <w:rPr>
          <w:rFonts w:ascii="Sitka Small" w:hAnsi="Sitka Small"/>
          <w:sz w:val="27"/>
          <w:szCs w:val="27"/>
          <w:vertAlign w:val="superscript"/>
        </w:rPr>
        <w:t>2</w:t>
      </w:r>
      <w:r>
        <w:rPr>
          <w:rFonts w:ascii="Sitka Small" w:hAnsi="Sitka Small"/>
          <w:sz w:val="27"/>
          <w:szCs w:val="27"/>
        </w:rPr>
        <w:t xml:space="preserve"> and </w:t>
      </w:r>
      <w:r w:rsidR="000C0A31">
        <w:rPr>
          <w:rFonts w:ascii="Sitka Small" w:hAnsi="Sitka Small"/>
          <w:sz w:val="27"/>
          <w:szCs w:val="27"/>
        </w:rPr>
        <w:t>0.12m apart is 0.</w:t>
      </w:r>
      <w:r w:rsidR="000C0A31" w:rsidRPr="000C0A31">
        <w:rPr>
          <w:rFonts w:ascii="Sitka Small" w:hAnsi="Sitka Small"/>
          <w:sz w:val="27"/>
          <w:szCs w:val="27"/>
        </w:rPr>
        <w:t>01945Ω</w:t>
      </w:r>
      <w:r w:rsidR="000C0A31">
        <w:rPr>
          <w:rFonts w:ascii="Sitka Small" w:hAnsi="Sitka Small"/>
          <w:sz w:val="27"/>
          <w:szCs w:val="27"/>
          <w:vertAlign w:val="superscript"/>
        </w:rPr>
        <w:t>-1</w:t>
      </w:r>
      <w:r w:rsidR="000C0A31" w:rsidRPr="000C0A31">
        <w:rPr>
          <w:rFonts w:ascii="Sitka Small" w:hAnsi="Sitka Small"/>
          <w:sz w:val="27"/>
          <w:szCs w:val="27"/>
        </w:rPr>
        <w:t>m</w:t>
      </w:r>
      <w:r w:rsidR="000C0A31">
        <w:rPr>
          <w:rFonts w:ascii="Sitka Small" w:hAnsi="Sitka Small"/>
          <w:sz w:val="27"/>
          <w:szCs w:val="27"/>
          <w:vertAlign w:val="superscript"/>
        </w:rPr>
        <w:t>2</w:t>
      </w:r>
      <w:r w:rsidR="000C0A31">
        <w:rPr>
          <w:rFonts w:ascii="Sitka Small" w:hAnsi="Sitka Small"/>
          <w:sz w:val="27"/>
          <w:szCs w:val="27"/>
        </w:rPr>
        <w:t>/mol. When 0.05M barium chloride solution is placed in the same cell, the resistance was 93.92Ω.</w:t>
      </w:r>
      <w:r w:rsidR="00D84707">
        <w:rPr>
          <w:rFonts w:ascii="Sitka Small" w:hAnsi="Sitka Small"/>
          <w:sz w:val="27"/>
          <w:szCs w:val="27"/>
        </w:rPr>
        <w:t xml:space="preserve"> Calculate the:</w:t>
      </w:r>
    </w:p>
    <w:p w:rsidR="00D84707" w:rsidRDefault="00D84707" w:rsidP="005E7151">
      <w:pPr>
        <w:pStyle w:val="ListParagraph"/>
        <w:numPr>
          <w:ilvl w:val="0"/>
          <w:numId w:val="30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ell constant.                                                               (01 mark)</w:t>
      </w:r>
    </w:p>
    <w:p w:rsidR="00FF3F53" w:rsidRDefault="00FF3F53" w:rsidP="00FF3F53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F3F53" w:rsidRDefault="00FF3F53" w:rsidP="00FF3F53">
      <w:pPr>
        <w:pStyle w:val="ListParagraph"/>
        <w:ind w:left="851"/>
        <w:rPr>
          <w:rFonts w:ascii="Sitka Small" w:hAnsi="Sitka Small"/>
          <w:sz w:val="27"/>
          <w:szCs w:val="27"/>
        </w:rPr>
      </w:pPr>
    </w:p>
    <w:p w:rsidR="00D84707" w:rsidRDefault="00D84707" w:rsidP="005E7151">
      <w:pPr>
        <w:pStyle w:val="ListParagraph"/>
        <w:numPr>
          <w:ilvl w:val="0"/>
          <w:numId w:val="30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Molar conductivity of 0.05M barium chloride solution.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3 marks)</w:t>
      </w:r>
    </w:p>
    <w:p w:rsidR="00FF3F53" w:rsidRDefault="00FF3F53" w:rsidP="00FF3F53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0A31" w:rsidRDefault="000C0A31" w:rsidP="005E7151">
      <w:pPr>
        <w:pStyle w:val="ListParagraph"/>
        <w:numPr>
          <w:ilvl w:val="0"/>
          <w:numId w:val="28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ompare the molar conductivities of the electrolytes in (b) above.                                                                          (01 mark)</w:t>
      </w:r>
    </w:p>
    <w:p w:rsidR="009210D1" w:rsidRDefault="009210D1" w:rsidP="009210D1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0A31" w:rsidRDefault="000C0A31" w:rsidP="005E7151">
      <w:pPr>
        <w:pStyle w:val="ListParagraph"/>
        <w:numPr>
          <w:ilvl w:val="0"/>
          <w:numId w:val="29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xplain your answer.                                                (03 marks)</w:t>
      </w:r>
    </w:p>
    <w:p w:rsidR="009210D1" w:rsidRDefault="009210D1" w:rsidP="009210D1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Pr="00D37374" w:rsidRDefault="00D37374" w:rsidP="005E7151">
      <w:pPr>
        <w:pStyle w:val="ListParagraph"/>
        <w:numPr>
          <w:ilvl w:val="0"/>
          <w:numId w:val="6"/>
        </w:numPr>
        <w:rPr>
          <w:rFonts w:ascii="Sitka Small" w:hAnsi="Sitka Small"/>
          <w:vanish/>
          <w:sz w:val="27"/>
          <w:szCs w:val="27"/>
        </w:rPr>
      </w:pPr>
    </w:p>
    <w:p w:rsidR="00D37374" w:rsidRDefault="00D37374" w:rsidP="005E7151">
      <w:pPr>
        <w:pStyle w:val="ListParagraph"/>
        <w:numPr>
          <w:ilvl w:val="0"/>
          <w:numId w:val="6"/>
        </w:numPr>
        <w:ind w:left="851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Compound, P consists of 77.78% carbon, 7.41% hydrogen and the rest being oxygen. When steam distilled at a temperature </w:t>
      </w:r>
      <w:r>
        <w:rPr>
          <w:rFonts w:ascii="Sitka Small" w:hAnsi="Sitka Small"/>
          <w:sz w:val="27"/>
          <w:szCs w:val="27"/>
        </w:rPr>
        <w:lastRenderedPageBreak/>
        <w:t>of 9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 xml:space="preserve">C &amp; 760mmHg, </w:t>
      </w:r>
      <w:r w:rsidR="009210D1">
        <w:rPr>
          <w:rFonts w:ascii="Sitka Small" w:hAnsi="Sitka Small"/>
          <w:sz w:val="27"/>
          <w:szCs w:val="27"/>
        </w:rPr>
        <w:t>the</w:t>
      </w:r>
      <w:r>
        <w:rPr>
          <w:rFonts w:ascii="Sitka Small" w:hAnsi="Sitka Small"/>
          <w:sz w:val="27"/>
          <w:szCs w:val="27"/>
        </w:rPr>
        <w:t xml:space="preserve"> distillate contained 53.18% by mass of compound, P. The vapour pressure of water is 639mmHg.</w:t>
      </w:r>
    </w:p>
    <w:p w:rsidR="00E67D06" w:rsidRDefault="00E67D06" w:rsidP="005E7151">
      <w:pPr>
        <w:pStyle w:val="ListParagraph"/>
        <w:numPr>
          <w:ilvl w:val="0"/>
          <w:numId w:val="31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etermine the:</w:t>
      </w:r>
    </w:p>
    <w:p w:rsidR="00E67D06" w:rsidRDefault="00E67D06" w:rsidP="005E7151">
      <w:pPr>
        <w:pStyle w:val="ListParagraph"/>
        <w:numPr>
          <w:ilvl w:val="0"/>
          <w:numId w:val="32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mpirical formula of compound, P.                          (02 marks)</w:t>
      </w:r>
    </w:p>
    <w:p w:rsidR="006F765B" w:rsidRDefault="006F765B" w:rsidP="006F765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67D06" w:rsidRDefault="00E67D06" w:rsidP="005E7151">
      <w:pPr>
        <w:pStyle w:val="ListParagraph"/>
        <w:numPr>
          <w:ilvl w:val="0"/>
          <w:numId w:val="32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Molecular formula of compound, P.                         (03 marks)</w:t>
      </w:r>
    </w:p>
    <w:p w:rsidR="006F765B" w:rsidRDefault="006F765B" w:rsidP="006F765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67D06" w:rsidRDefault="00E67D06" w:rsidP="005E7151">
      <w:pPr>
        <w:pStyle w:val="ListParagraph"/>
        <w:numPr>
          <w:ilvl w:val="0"/>
          <w:numId w:val="31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Compound, P burns with a sooty flame and gives no observable change with neutral iron (III) chloride solution. Compound, P reacts with </w:t>
      </w:r>
      <w:proofErr w:type="spellStart"/>
      <w:r>
        <w:rPr>
          <w:rFonts w:ascii="Sitka Small" w:hAnsi="Sitka Small"/>
          <w:sz w:val="27"/>
          <w:szCs w:val="27"/>
        </w:rPr>
        <w:t>ethanoic</w:t>
      </w:r>
      <w:proofErr w:type="spellEnd"/>
      <w:r>
        <w:rPr>
          <w:rFonts w:ascii="Sitka Small" w:hAnsi="Sitka Small"/>
          <w:sz w:val="27"/>
          <w:szCs w:val="27"/>
        </w:rPr>
        <w:t xml:space="preserve"> acid to form a sweet fruity smelling compound.</w:t>
      </w:r>
    </w:p>
    <w:p w:rsidR="007D7BFB" w:rsidRDefault="007D7BFB" w:rsidP="005E7151">
      <w:pPr>
        <w:pStyle w:val="ListParagraph"/>
        <w:numPr>
          <w:ilvl w:val="0"/>
          <w:numId w:val="33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ructural formula and IUPAC name of compound, P.            </w:t>
      </w:r>
      <w:r>
        <w:rPr>
          <w:rFonts w:ascii="Sitka Small" w:hAnsi="Sitka Small"/>
          <w:sz w:val="27"/>
          <w:szCs w:val="27"/>
        </w:rPr>
        <w:tab/>
        <w:t xml:space="preserve">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>(01 mark)</w:t>
      </w:r>
    </w:p>
    <w:p w:rsidR="00CA1BF6" w:rsidRDefault="00CA1BF6" w:rsidP="00CA1BF6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7D7BFB" w:rsidRDefault="007D7BFB" w:rsidP="005E7151">
      <w:pPr>
        <w:pStyle w:val="ListParagraph"/>
        <w:numPr>
          <w:ilvl w:val="0"/>
          <w:numId w:val="33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Structural formula of an isomer of compound, P which does not react with sodium metal.                                    (0½ mark)</w:t>
      </w:r>
    </w:p>
    <w:p w:rsidR="00CA1BF6" w:rsidRDefault="00CA1BF6" w:rsidP="00CA1BF6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E67D06" w:rsidRDefault="00E67D06" w:rsidP="005E7151">
      <w:pPr>
        <w:pStyle w:val="ListParagraph"/>
        <w:numPr>
          <w:ilvl w:val="0"/>
          <w:numId w:val="31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ompound, P was added to concentrated hydrochloric acid in the presence of anhydrous zinc chloride and the mixture was warmed.</w:t>
      </w:r>
    </w:p>
    <w:p w:rsidR="00547DF1" w:rsidRDefault="00547DF1" w:rsidP="005E7151">
      <w:pPr>
        <w:pStyle w:val="ListParagraph"/>
        <w:numPr>
          <w:ilvl w:val="0"/>
          <w:numId w:val="34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what was observed.                                          (0½ mark)</w:t>
      </w:r>
    </w:p>
    <w:p w:rsidR="00CA1BF6" w:rsidRDefault="00CA1BF6" w:rsidP="00CA1BF6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547DF1" w:rsidRDefault="00547DF1" w:rsidP="005E7151">
      <w:pPr>
        <w:pStyle w:val="ListParagraph"/>
        <w:numPr>
          <w:ilvl w:val="0"/>
          <w:numId w:val="34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uggest a suitable mechanism for the reaction that takes place.                                                                         (02 marks)</w:t>
      </w:r>
    </w:p>
    <w:p w:rsidR="00CA1BF6" w:rsidRDefault="00CA1BF6" w:rsidP="00CA1BF6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5091F" w:rsidRDefault="0065091F" w:rsidP="005E7151">
      <w:pPr>
        <w:pStyle w:val="ListParagraph"/>
        <w:numPr>
          <w:ilvl w:val="0"/>
          <w:numId w:val="7"/>
        </w:numPr>
        <w:ind w:left="851" w:hanging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the formulae of the chlorides of each element and state the type of bond in the table below.                      (03½ marks)</w: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2258"/>
        <w:gridCol w:w="2094"/>
        <w:gridCol w:w="2081"/>
        <w:gridCol w:w="2066"/>
      </w:tblGrid>
      <w:tr w:rsidR="00D57180" w:rsidTr="00D57180">
        <w:tc>
          <w:tcPr>
            <w:tcW w:w="2337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Elements </w:t>
            </w:r>
          </w:p>
        </w:tc>
        <w:tc>
          <w:tcPr>
            <w:tcW w:w="2337" w:type="dxa"/>
          </w:tcPr>
          <w:p w:rsidR="00D57180" w:rsidRDefault="00D57180" w:rsidP="00D57180">
            <w:pPr>
              <w:pStyle w:val="ListParagraph"/>
              <w:ind w:left="0"/>
              <w:jc w:val="center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Na</w:t>
            </w:r>
          </w:p>
        </w:tc>
        <w:tc>
          <w:tcPr>
            <w:tcW w:w="2338" w:type="dxa"/>
          </w:tcPr>
          <w:p w:rsidR="00D57180" w:rsidRDefault="00D57180" w:rsidP="00D57180">
            <w:pPr>
              <w:pStyle w:val="ListParagraph"/>
              <w:ind w:left="0"/>
              <w:jc w:val="center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Al</w:t>
            </w:r>
          </w:p>
        </w:tc>
        <w:tc>
          <w:tcPr>
            <w:tcW w:w="2338" w:type="dxa"/>
          </w:tcPr>
          <w:p w:rsidR="00D57180" w:rsidRDefault="00D57180" w:rsidP="00D57180">
            <w:pPr>
              <w:pStyle w:val="ListParagraph"/>
              <w:ind w:left="0"/>
              <w:jc w:val="center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P</w:t>
            </w:r>
          </w:p>
        </w:tc>
      </w:tr>
      <w:tr w:rsidR="00D57180" w:rsidTr="00D57180">
        <w:tc>
          <w:tcPr>
            <w:tcW w:w="2337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Formula(e) of chloride</w:t>
            </w:r>
          </w:p>
        </w:tc>
        <w:tc>
          <w:tcPr>
            <w:tcW w:w="2337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91203C" w:rsidRDefault="0091203C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  <w:tc>
          <w:tcPr>
            <w:tcW w:w="2338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  <w:tc>
          <w:tcPr>
            <w:tcW w:w="2338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</w:tr>
      <w:tr w:rsidR="00D57180" w:rsidTr="00D57180">
        <w:tc>
          <w:tcPr>
            <w:tcW w:w="2337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Type of bond</w:t>
            </w:r>
          </w:p>
        </w:tc>
        <w:tc>
          <w:tcPr>
            <w:tcW w:w="2337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91203C" w:rsidRDefault="0091203C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  <w:tc>
          <w:tcPr>
            <w:tcW w:w="2338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  <w:tc>
          <w:tcPr>
            <w:tcW w:w="2338" w:type="dxa"/>
          </w:tcPr>
          <w:p w:rsidR="00D57180" w:rsidRDefault="00D57180" w:rsidP="00592AEE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</w:tr>
    </w:tbl>
    <w:p w:rsidR="00615C40" w:rsidRDefault="00615C40" w:rsidP="005E7151">
      <w:pPr>
        <w:pStyle w:val="ListParagraph"/>
        <w:numPr>
          <w:ilvl w:val="0"/>
          <w:numId w:val="35"/>
        </w:numPr>
        <w:ind w:left="851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State the trend in melting points of the chlorides in (a) above. Explain your answer.                                 (02½ marks)</w:t>
      </w:r>
    </w:p>
    <w:p w:rsidR="00615C40" w:rsidRPr="00615C40" w:rsidRDefault="00615C40" w:rsidP="00615C40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15C40" w:rsidRDefault="00615C40" w:rsidP="005E7151">
      <w:pPr>
        <w:pStyle w:val="ListParagraph"/>
        <w:numPr>
          <w:ilvl w:val="0"/>
          <w:numId w:val="35"/>
        </w:numPr>
        <w:ind w:left="851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Describe the reaction of the chlorides of Na, Al &amp; P with </w:t>
      </w:r>
      <w:proofErr w:type="gramStart"/>
      <w:r>
        <w:rPr>
          <w:rFonts w:ascii="Sitka Small" w:hAnsi="Sitka Small"/>
          <w:sz w:val="27"/>
          <w:szCs w:val="27"/>
        </w:rPr>
        <w:t>water</w:t>
      </w:r>
      <w:proofErr w:type="gramEnd"/>
      <w:r>
        <w:rPr>
          <w:rFonts w:ascii="Sitka Small" w:hAnsi="Sitka Small"/>
          <w:sz w:val="27"/>
          <w:szCs w:val="27"/>
        </w:rPr>
        <w:t xml:space="preserve">.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>(03 marks)</w:t>
      </w:r>
    </w:p>
    <w:p w:rsidR="00615C40" w:rsidRDefault="00615C40" w:rsidP="00615C40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E3F57" w:rsidRDefault="00DE3F57" w:rsidP="005E7151">
      <w:pPr>
        <w:pStyle w:val="ListParagraph"/>
        <w:numPr>
          <w:ilvl w:val="0"/>
          <w:numId w:val="38"/>
        </w:numPr>
        <w:ind w:left="851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thanol and cyclohexane boil at a temperature of 78.4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>C and 80.8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 xml:space="preserve">C respectively at a pressure of 760mmHg while an </w:t>
      </w:r>
      <w:proofErr w:type="spellStart"/>
      <w:r>
        <w:rPr>
          <w:rFonts w:ascii="Sitka Small" w:hAnsi="Sitka Small"/>
          <w:sz w:val="27"/>
          <w:szCs w:val="27"/>
        </w:rPr>
        <w:t>azeotropic</w:t>
      </w:r>
      <w:proofErr w:type="spellEnd"/>
      <w:r>
        <w:rPr>
          <w:rFonts w:ascii="Sitka Small" w:hAnsi="Sitka Small"/>
          <w:sz w:val="27"/>
          <w:szCs w:val="27"/>
        </w:rPr>
        <w:t xml:space="preserve"> mixture [43% ethanol &amp; 57% cyclohexane] boils at a temperature of 64.8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>C.</w:t>
      </w:r>
    </w:p>
    <w:p w:rsidR="00DC4524" w:rsidRDefault="00DC4524" w:rsidP="005E7151">
      <w:pPr>
        <w:pStyle w:val="ListParagraph"/>
        <w:numPr>
          <w:ilvl w:val="0"/>
          <w:numId w:val="40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Define the term </w:t>
      </w:r>
      <w:proofErr w:type="spellStart"/>
      <w:r>
        <w:rPr>
          <w:rFonts w:ascii="Sitka Small" w:hAnsi="Sitka Small"/>
          <w:sz w:val="27"/>
          <w:szCs w:val="27"/>
        </w:rPr>
        <w:t>Azeotropic</w:t>
      </w:r>
      <w:proofErr w:type="spellEnd"/>
      <w:r>
        <w:rPr>
          <w:rFonts w:ascii="Sitka Small" w:hAnsi="Sitka Small"/>
          <w:sz w:val="27"/>
          <w:szCs w:val="27"/>
        </w:rPr>
        <w:t xml:space="preserve"> mixture.                          (01 mark)</w:t>
      </w:r>
    </w:p>
    <w:p w:rsidR="006B2120" w:rsidRDefault="006B2120" w:rsidP="006B2120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</w:t>
      </w:r>
    </w:p>
    <w:p w:rsidR="00282D56" w:rsidRDefault="00282D56" w:rsidP="005E7151">
      <w:pPr>
        <w:pStyle w:val="ListParagraph"/>
        <w:numPr>
          <w:ilvl w:val="0"/>
          <w:numId w:val="41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the type of deviation from </w:t>
      </w:r>
      <w:proofErr w:type="spellStart"/>
      <w:r>
        <w:rPr>
          <w:rFonts w:ascii="Sitka Small" w:hAnsi="Sitka Small"/>
          <w:sz w:val="27"/>
          <w:szCs w:val="27"/>
        </w:rPr>
        <w:t>Raoult’s</w:t>
      </w:r>
      <w:proofErr w:type="spellEnd"/>
      <w:r>
        <w:rPr>
          <w:rFonts w:ascii="Sitka Small" w:hAnsi="Sitka Small"/>
          <w:sz w:val="27"/>
          <w:szCs w:val="27"/>
        </w:rPr>
        <w:t xml:space="preserve"> law in the ethanol-cyclohexane system. Explain your answer.          (02½ marks)</w:t>
      </w:r>
    </w:p>
    <w:p w:rsidR="009D67A4" w:rsidRDefault="009D67A4" w:rsidP="009D67A4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C4524" w:rsidRDefault="00DC4524" w:rsidP="005E7151">
      <w:pPr>
        <w:pStyle w:val="ListParagraph"/>
        <w:numPr>
          <w:ilvl w:val="0"/>
          <w:numId w:val="40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ketch a well-labelled boiling point composition diagram for ethanol-cyclohexane system.                                 (02½ marks)</w:t>
      </w:r>
    </w:p>
    <w:p w:rsidR="009D67A4" w:rsidRDefault="009D67A4" w:rsidP="009D67A4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3736B" w:rsidRDefault="0013736B" w:rsidP="005E7151">
      <w:pPr>
        <w:pStyle w:val="ListParagraph"/>
        <w:numPr>
          <w:ilvl w:val="0"/>
          <w:numId w:val="42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the products of fractional distillation of a liquid mixture containing 50% ethanol.                             (02 marks)</w:t>
      </w:r>
    </w:p>
    <w:p w:rsidR="00400EDD" w:rsidRDefault="00400EDD" w:rsidP="00400EDD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AF6D04" w:rsidRDefault="00AF6D04" w:rsidP="005E7151">
      <w:pPr>
        <w:pStyle w:val="ListParagraph"/>
        <w:numPr>
          <w:ilvl w:val="0"/>
          <w:numId w:val="40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State any two methods by which the </w:t>
      </w:r>
      <w:proofErr w:type="spellStart"/>
      <w:r>
        <w:rPr>
          <w:rFonts w:ascii="Sitka Small" w:hAnsi="Sitka Small"/>
          <w:sz w:val="27"/>
          <w:szCs w:val="27"/>
        </w:rPr>
        <w:t>Azeotropic</w:t>
      </w:r>
      <w:proofErr w:type="spellEnd"/>
      <w:r>
        <w:rPr>
          <w:rFonts w:ascii="Sitka Small" w:hAnsi="Sitka Small"/>
          <w:sz w:val="27"/>
          <w:szCs w:val="27"/>
        </w:rPr>
        <w:t xml:space="preserve"> mixture of ethanol and cyclohexane can be separated.               (01 mark)</w:t>
      </w:r>
    </w:p>
    <w:p w:rsidR="00DE3F57" w:rsidRPr="00B65069" w:rsidRDefault="00400EDD" w:rsidP="00B65069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552E4F" w:rsidRPr="00DE3F57" w:rsidRDefault="00FA7882" w:rsidP="005E7151">
      <w:pPr>
        <w:pStyle w:val="ListParagraph"/>
        <w:numPr>
          <w:ilvl w:val="0"/>
          <w:numId w:val="39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Use equations to show the following conversions can be effected.</w:t>
      </w:r>
      <w:r w:rsidR="00D1711E">
        <w:rPr>
          <w:rFonts w:ascii="Sitka Small" w:hAnsi="Sitka Small"/>
          <w:sz w:val="27"/>
          <w:szCs w:val="27"/>
        </w:rPr>
        <w:t xml:space="preserve">                                 </w:t>
      </w:r>
      <w:r w:rsidR="00DE3F57">
        <w:rPr>
          <w:rFonts w:ascii="Sitka Small" w:hAnsi="Sitka Small"/>
          <w:sz w:val="27"/>
          <w:szCs w:val="27"/>
        </w:rPr>
        <w:t xml:space="preserve">                             </w:t>
      </w:r>
      <w:r w:rsidR="00D1711E">
        <w:rPr>
          <w:rFonts w:ascii="Sitka Small" w:hAnsi="Sitka Small"/>
          <w:sz w:val="27"/>
          <w:szCs w:val="27"/>
        </w:rPr>
        <w:t>(@03 marks)</w:t>
      </w:r>
    </w:p>
    <w:p w:rsidR="00D1711E" w:rsidRDefault="00D1711E" w:rsidP="005E7151">
      <w:pPr>
        <w:pStyle w:val="ListParagraph"/>
        <w:numPr>
          <w:ilvl w:val="0"/>
          <w:numId w:val="36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1,1-dichloropropene        to    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H=CHOH</w:t>
      </w:r>
    </w:p>
    <w:p w:rsidR="00D1711E" w:rsidRDefault="00D1711E" w:rsidP="00D1711E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1711E" w:rsidRPr="00D1711E" w:rsidRDefault="00D1711E" w:rsidP="005E7151">
      <w:pPr>
        <w:pStyle w:val="ListParagraph"/>
        <w:numPr>
          <w:ilvl w:val="0"/>
          <w:numId w:val="36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But-2-yne                         to    </w:t>
      </w:r>
      <w:r w:rsidR="00DE3F57">
        <w:object w:dxaOrig="1559" w:dyaOrig="1449">
          <v:shape id="_x0000_i1032" type="#_x0000_t75" style="width:78pt;height:72.75pt" o:ole="">
            <v:imagedata r:id="rId21" o:title=""/>
          </v:shape>
          <o:OLEObject Type="Embed" ProgID="ChemDraw.Document.6.0" ShapeID="_x0000_i1032" DrawAspect="Content" ObjectID="_1764579318" r:id="rId22"/>
        </w:object>
      </w:r>
    </w:p>
    <w:p w:rsidR="00D1711E" w:rsidRDefault="00D1711E" w:rsidP="00D1711E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66F81" w:rsidRDefault="00C66F81" w:rsidP="005E7151">
      <w:pPr>
        <w:pStyle w:val="ListParagraph"/>
        <w:numPr>
          <w:ilvl w:val="0"/>
          <w:numId w:val="37"/>
        </w:numPr>
        <w:spacing w:line="240" w:lineRule="auto"/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Without using equations describe how 2-bromoethanol can be synthesized from </w:t>
      </w:r>
      <w:proofErr w:type="spellStart"/>
      <w:r>
        <w:rPr>
          <w:rFonts w:ascii="Sitka Small" w:hAnsi="Sitka Small"/>
          <w:sz w:val="27"/>
          <w:szCs w:val="27"/>
        </w:rPr>
        <w:t>ethanoic</w:t>
      </w:r>
      <w:proofErr w:type="spellEnd"/>
      <w:r>
        <w:rPr>
          <w:rFonts w:ascii="Sitka Small" w:hAnsi="Sitka Small"/>
          <w:sz w:val="27"/>
          <w:szCs w:val="27"/>
        </w:rPr>
        <w:t xml:space="preserve"> acid.                               (03 marks)</w:t>
      </w:r>
    </w:p>
    <w:p w:rsidR="00DE3F57" w:rsidRPr="00DE3F57" w:rsidRDefault="00DE3F57" w:rsidP="00DE3F57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F62B9" w:rsidRPr="00EF62B9" w:rsidRDefault="00EF62B9" w:rsidP="005E7151">
      <w:pPr>
        <w:pStyle w:val="ListParagraph"/>
        <w:numPr>
          <w:ilvl w:val="0"/>
          <w:numId w:val="38"/>
        </w:numPr>
        <w:rPr>
          <w:rFonts w:ascii="Sitka Small" w:hAnsi="Sitka Small"/>
          <w:vanish/>
          <w:sz w:val="27"/>
          <w:szCs w:val="27"/>
        </w:rPr>
      </w:pPr>
    </w:p>
    <w:p w:rsidR="00EF62B9" w:rsidRPr="00EF62B9" w:rsidRDefault="00EF62B9" w:rsidP="005E7151">
      <w:pPr>
        <w:pStyle w:val="ListParagraph"/>
        <w:numPr>
          <w:ilvl w:val="0"/>
          <w:numId w:val="38"/>
        </w:numPr>
        <w:rPr>
          <w:rFonts w:ascii="Sitka Small" w:hAnsi="Sitka Small"/>
          <w:vanish/>
          <w:sz w:val="27"/>
          <w:szCs w:val="27"/>
        </w:rPr>
      </w:pPr>
    </w:p>
    <w:p w:rsidR="006B2500" w:rsidRDefault="006B2500" w:rsidP="005E7151">
      <w:pPr>
        <w:pStyle w:val="ListParagraph"/>
        <w:numPr>
          <w:ilvl w:val="0"/>
          <w:numId w:val="8"/>
        </w:numPr>
        <w:ind w:left="851" w:hanging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 the reagent that can be used to distinguish between each of the following pairs of substances. State what would be observed in each case.</w:t>
      </w:r>
      <w:r w:rsidR="008E5A3A" w:rsidRPr="008E5A3A">
        <w:rPr>
          <w:rFonts w:ascii="Sitka Small" w:hAnsi="Sitka Small"/>
          <w:sz w:val="27"/>
          <w:szCs w:val="27"/>
        </w:rPr>
        <w:t xml:space="preserve"> </w:t>
      </w:r>
      <w:r w:rsidR="008E5A3A">
        <w:rPr>
          <w:rFonts w:ascii="Sitka Small" w:hAnsi="Sitka Small"/>
          <w:sz w:val="27"/>
          <w:szCs w:val="27"/>
        </w:rPr>
        <w:t xml:space="preserve">                                     (@02 marks)</w:t>
      </w:r>
    </w:p>
    <w:p w:rsidR="008E5A3A" w:rsidRPr="0085443B" w:rsidRDefault="008E5A3A" w:rsidP="005E7151">
      <w:pPr>
        <w:pStyle w:val="ListParagraph"/>
        <w:numPr>
          <w:ilvl w:val="0"/>
          <w:numId w:val="43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iCO</w:t>
      </w:r>
      <w:r>
        <w:rPr>
          <w:rFonts w:ascii="Sitka Small" w:hAnsi="Sitka Small"/>
          <w:sz w:val="27"/>
          <w:szCs w:val="27"/>
          <w:vertAlign w:val="subscript"/>
        </w:rPr>
        <w:t>3(s)</w:t>
      </w:r>
      <w:r>
        <w:rPr>
          <w:rFonts w:ascii="Sitka Small" w:hAnsi="Sitka Small"/>
          <w:sz w:val="27"/>
          <w:szCs w:val="27"/>
        </w:rPr>
        <w:t xml:space="preserve">      &amp;       BaCO</w:t>
      </w:r>
      <w:r>
        <w:rPr>
          <w:rFonts w:ascii="Sitka Small" w:hAnsi="Sitka Small"/>
          <w:sz w:val="27"/>
          <w:szCs w:val="27"/>
          <w:vertAlign w:val="subscript"/>
        </w:rPr>
        <w:t>3(s)</w:t>
      </w:r>
    </w:p>
    <w:p w:rsidR="0085443B" w:rsidRPr="0085443B" w:rsidRDefault="0085443B" w:rsidP="0085443B">
      <w:pPr>
        <w:ind w:firstLine="851"/>
        <w:rPr>
          <w:rFonts w:ascii="Sitka Small" w:hAnsi="Sitka Small"/>
          <w:sz w:val="27"/>
          <w:szCs w:val="27"/>
        </w:rPr>
      </w:pPr>
      <w:r w:rsidRPr="0085443B">
        <w:rPr>
          <w:rFonts w:ascii="Sitka Small" w:hAnsi="Sitka Small"/>
          <w:sz w:val="27"/>
          <w:szCs w:val="27"/>
        </w:rPr>
        <w:t>Reagent:</w:t>
      </w:r>
    </w:p>
    <w:p w:rsidR="0085443B" w:rsidRDefault="0085443B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85443B" w:rsidRDefault="0085443B" w:rsidP="0085443B">
      <w:pPr>
        <w:pStyle w:val="ListParagraph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(s):</w:t>
      </w:r>
    </w:p>
    <w:p w:rsidR="0085443B" w:rsidRDefault="0085443B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8E5A3A" w:rsidRPr="0085443B" w:rsidRDefault="008E5A3A" w:rsidP="005E7151">
      <w:pPr>
        <w:pStyle w:val="ListParagraph"/>
        <w:numPr>
          <w:ilvl w:val="0"/>
          <w:numId w:val="43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KI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         &amp;       </w:t>
      </w:r>
      <w:proofErr w:type="spellStart"/>
      <w:r>
        <w:rPr>
          <w:rFonts w:ascii="Sitka Small" w:hAnsi="Sitka Small"/>
          <w:sz w:val="27"/>
          <w:szCs w:val="27"/>
        </w:rPr>
        <w:t>NaBr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</w:p>
    <w:p w:rsidR="0085443B" w:rsidRDefault="0085443B" w:rsidP="0085443B">
      <w:pPr>
        <w:pStyle w:val="ListParagraph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Reagent:</w:t>
      </w:r>
    </w:p>
    <w:p w:rsidR="0085443B" w:rsidRDefault="0085443B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85443B" w:rsidRDefault="0085443B" w:rsidP="0085443B">
      <w:pPr>
        <w:pStyle w:val="ListParagraph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(s):</w:t>
      </w:r>
    </w:p>
    <w:p w:rsidR="0085443B" w:rsidRDefault="0085443B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173083" w:rsidRDefault="00173083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</w:p>
    <w:p w:rsidR="008E5A3A" w:rsidRDefault="008E5A3A" w:rsidP="005E7151">
      <w:pPr>
        <w:pStyle w:val="ListParagraph"/>
        <w:numPr>
          <w:ilvl w:val="0"/>
          <w:numId w:val="44"/>
        </w:numPr>
        <w:ind w:left="851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Explain why:                                                       (@02½ marks)</w:t>
      </w:r>
    </w:p>
    <w:p w:rsidR="0061311C" w:rsidRDefault="0061311C" w:rsidP="005E7151">
      <w:pPr>
        <w:pStyle w:val="ListParagraph"/>
        <w:numPr>
          <w:ilvl w:val="0"/>
          <w:numId w:val="45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A white precipitate is formed in a brown solution when potassium iodide solution is added to an aqueous solution of copper (II) chloride.</w:t>
      </w:r>
    </w:p>
    <w:p w:rsidR="0085443B" w:rsidRDefault="0085443B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1311C" w:rsidRDefault="0061311C" w:rsidP="005E7151">
      <w:pPr>
        <w:pStyle w:val="ListParagraph"/>
        <w:numPr>
          <w:ilvl w:val="0"/>
          <w:numId w:val="45"/>
        </w:numPr>
        <w:ind w:left="851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There is no observable change when hydrogen </w:t>
      </w:r>
      <w:proofErr w:type="spellStart"/>
      <w:r>
        <w:rPr>
          <w:rFonts w:ascii="Sitka Small" w:hAnsi="Sitka Small"/>
          <w:sz w:val="27"/>
          <w:szCs w:val="27"/>
        </w:rPr>
        <w:t>sulphide</w:t>
      </w:r>
      <w:proofErr w:type="spellEnd"/>
      <w:r>
        <w:rPr>
          <w:rFonts w:ascii="Sitka Small" w:hAnsi="Sitka Small"/>
          <w:sz w:val="27"/>
          <w:szCs w:val="27"/>
        </w:rPr>
        <w:t xml:space="preserve"> gas is bubbled in to acidified nickel (II)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 solution.</w:t>
      </w:r>
    </w:p>
    <w:p w:rsidR="0085443B" w:rsidRDefault="0085443B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51151" w:rsidRDefault="00051151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</w:p>
    <w:p w:rsidR="00051151" w:rsidRDefault="00051151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</w:p>
    <w:p w:rsidR="00051151" w:rsidRDefault="00051151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</w:p>
    <w:p w:rsidR="00051151" w:rsidRDefault="00051151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</w:p>
    <w:p w:rsidR="00051151" w:rsidRDefault="00051151" w:rsidP="0085443B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</w:p>
    <w:p w:rsidR="00F126F5" w:rsidRDefault="00F126F5" w:rsidP="005E7151">
      <w:pPr>
        <w:pStyle w:val="ListParagraph"/>
        <w:numPr>
          <w:ilvl w:val="0"/>
          <w:numId w:val="8"/>
        </w:numPr>
        <w:ind w:left="851" w:hanging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The mass spectrum of chlorine atoms is shown in the figure below:</w:t>
      </w:r>
    </w:p>
    <w:p w:rsidR="00051151" w:rsidRDefault="00051151" w:rsidP="00051151">
      <w:pPr>
        <w:pStyle w:val="ListParagraph"/>
        <w:ind w:left="851"/>
        <w:rPr>
          <w:rFonts w:ascii="Sitka Small" w:hAnsi="Sitka Small"/>
          <w:sz w:val="27"/>
          <w:szCs w:val="27"/>
        </w:rPr>
      </w:pPr>
      <w:r>
        <w:object w:dxaOrig="5935" w:dyaOrig="4807">
          <v:shape id="_x0000_i1033" type="#_x0000_t75" style="width:297pt;height:240pt" o:ole="">
            <v:imagedata r:id="rId23" o:title=""/>
          </v:shape>
          <o:OLEObject Type="Embed" ProgID="ChemDraw.Document.6.0" ShapeID="_x0000_i1033" DrawAspect="Content" ObjectID="_1764579319" r:id="rId24"/>
        </w:object>
      </w:r>
    </w:p>
    <w:p w:rsidR="00051151" w:rsidRDefault="00F23135" w:rsidP="005E7151">
      <w:pPr>
        <w:pStyle w:val="ListParagraph"/>
        <w:numPr>
          <w:ilvl w:val="0"/>
          <w:numId w:val="47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 the most abundant isotope of chlorine.           (01 mark)</w:t>
      </w:r>
    </w:p>
    <w:p w:rsidR="00684DC5" w:rsidRDefault="00684DC5" w:rsidP="00684DC5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</w:p>
    <w:p w:rsidR="00F23135" w:rsidRDefault="00F23135" w:rsidP="005E7151">
      <w:pPr>
        <w:pStyle w:val="ListParagraph"/>
        <w:numPr>
          <w:ilvl w:val="0"/>
          <w:numId w:val="47"/>
        </w:numPr>
        <w:ind w:left="851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Calculate the average relative atomic mass of chlorine.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2 marks)</w:t>
      </w:r>
    </w:p>
    <w:p w:rsidR="00684DC5" w:rsidRDefault="00684DC5" w:rsidP="00684DC5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A671B" w:rsidRDefault="000A671B" w:rsidP="005E7151">
      <w:pPr>
        <w:pStyle w:val="ListParagraph"/>
        <w:numPr>
          <w:ilvl w:val="0"/>
          <w:numId w:val="46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Explain why the mass spectrum of chlorine has three speaks.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4 marks)</w:t>
      </w:r>
    </w:p>
    <w:p w:rsidR="00684DC5" w:rsidRDefault="00684DC5" w:rsidP="00684DC5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A671B" w:rsidRDefault="000A671B" w:rsidP="005E7151">
      <w:pPr>
        <w:pStyle w:val="ListParagraph"/>
        <w:numPr>
          <w:ilvl w:val="0"/>
          <w:numId w:val="46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two advantages of using the mass spectrometer to </w:t>
      </w:r>
      <w:proofErr w:type="gramStart"/>
      <w:r>
        <w:rPr>
          <w:rFonts w:ascii="Sitka Small" w:hAnsi="Sitka Small"/>
          <w:sz w:val="27"/>
          <w:szCs w:val="27"/>
        </w:rPr>
        <w:t>determine</w:t>
      </w:r>
      <w:proofErr w:type="gramEnd"/>
      <w:r>
        <w:rPr>
          <w:rFonts w:ascii="Sitka Small" w:hAnsi="Sitka Small"/>
          <w:sz w:val="27"/>
          <w:szCs w:val="27"/>
        </w:rPr>
        <w:t xml:space="preserve"> relative atomic mass of elements.          (02 marks)</w:t>
      </w:r>
    </w:p>
    <w:p w:rsidR="00684DC5" w:rsidRDefault="00684DC5" w:rsidP="00684DC5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F62B9" w:rsidRDefault="00EF62B9" w:rsidP="005E7151">
      <w:pPr>
        <w:pStyle w:val="ListParagraph"/>
        <w:numPr>
          <w:ilvl w:val="0"/>
          <w:numId w:val="9"/>
        </w:numPr>
        <w:ind w:left="851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ifferent masses of a non-volatile compound, X were dissolved in 250g of water at a pressure of 101.325kPa and the freezing point of the resultant solution measured.</w:t>
      </w:r>
    </w:p>
    <w:tbl>
      <w:tblPr>
        <w:tblStyle w:val="TableGrid"/>
        <w:tblW w:w="8642" w:type="dxa"/>
        <w:tblInd w:w="851" w:type="dxa"/>
        <w:tblLook w:val="04A0" w:firstRow="1" w:lastRow="0" w:firstColumn="1" w:lastColumn="0" w:noHBand="0" w:noVBand="1"/>
      </w:tblPr>
      <w:tblGrid>
        <w:gridCol w:w="2688"/>
        <w:gridCol w:w="992"/>
        <w:gridCol w:w="993"/>
        <w:gridCol w:w="992"/>
        <w:gridCol w:w="992"/>
        <w:gridCol w:w="992"/>
        <w:gridCol w:w="993"/>
      </w:tblGrid>
      <w:tr w:rsidR="00173083" w:rsidTr="00173083">
        <w:tc>
          <w:tcPr>
            <w:tcW w:w="2688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Mass of X in 250g of water (g)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5.0</w:t>
            </w:r>
          </w:p>
        </w:tc>
        <w:tc>
          <w:tcPr>
            <w:tcW w:w="993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10.0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15.0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20.0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25.0</w:t>
            </w:r>
          </w:p>
        </w:tc>
        <w:tc>
          <w:tcPr>
            <w:tcW w:w="993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30.0</w:t>
            </w:r>
          </w:p>
        </w:tc>
      </w:tr>
      <w:tr w:rsidR="00173083" w:rsidTr="00173083">
        <w:tc>
          <w:tcPr>
            <w:tcW w:w="2688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Freezing point (</w:t>
            </w:r>
            <w:r>
              <w:rPr>
                <w:rFonts w:ascii="Cambria Math" w:hAnsi="Cambria Math"/>
                <w:sz w:val="27"/>
                <w:szCs w:val="27"/>
              </w:rPr>
              <w:t>ᵒ</w:t>
            </w:r>
            <w:r>
              <w:rPr>
                <w:rFonts w:ascii="Sitka Small" w:hAnsi="Sitka Small"/>
                <w:sz w:val="27"/>
                <w:szCs w:val="27"/>
              </w:rPr>
              <w:t>C)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0.11</w:t>
            </w:r>
          </w:p>
        </w:tc>
        <w:tc>
          <w:tcPr>
            <w:tcW w:w="993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0.22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0.32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0.43</w:t>
            </w:r>
          </w:p>
        </w:tc>
        <w:tc>
          <w:tcPr>
            <w:tcW w:w="992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0.54</w:t>
            </w:r>
          </w:p>
        </w:tc>
        <w:tc>
          <w:tcPr>
            <w:tcW w:w="993" w:type="dxa"/>
          </w:tcPr>
          <w:p w:rsidR="00592AEE" w:rsidRDefault="00173083" w:rsidP="00EF62B9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0.65</w:t>
            </w:r>
          </w:p>
        </w:tc>
      </w:tr>
    </w:tbl>
    <w:p w:rsidR="00EA6BE2" w:rsidRDefault="00241F6C" w:rsidP="005E7151">
      <w:pPr>
        <w:pStyle w:val="ListParagraph"/>
        <w:numPr>
          <w:ilvl w:val="0"/>
          <w:numId w:val="48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Plot a graph of freezing point against mass of X in 250g of water.                                                                  (02½ marks)</w:t>
      </w:r>
    </w:p>
    <w:p w:rsidR="003B7E07" w:rsidRDefault="00F646E5" w:rsidP="003B7E07">
      <w:pPr>
        <w:pStyle w:val="ListParagraph"/>
        <w:ind w:left="1134"/>
        <w:rPr>
          <w:rFonts w:ascii="Sitka Small" w:hAnsi="Sitka Small"/>
          <w:sz w:val="27"/>
          <w:szCs w:val="27"/>
        </w:rPr>
      </w:pPr>
      <w:r w:rsidRPr="00B17A0B">
        <w:rPr>
          <w:rFonts w:ascii="Comic Sans MS" w:hAnsi="Comic Sans MS"/>
          <w:b/>
          <w:noProof/>
          <w:sz w:val="27"/>
          <w:szCs w:val="27"/>
        </w:rPr>
        <w:lastRenderedPageBreak/>
        <w:drawing>
          <wp:inline distT="0" distB="0" distL="0" distR="0" wp14:anchorId="1078779D" wp14:editId="789184B8">
            <wp:extent cx="5743575" cy="8067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806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BE2" w:rsidRDefault="00EA6BE2" w:rsidP="005E7151">
      <w:pPr>
        <w:pStyle w:val="ListParagraph"/>
        <w:numPr>
          <w:ilvl w:val="0"/>
          <w:numId w:val="48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Use your graph to determine the:</w:t>
      </w:r>
    </w:p>
    <w:p w:rsidR="00EA6BE2" w:rsidRDefault="00EA6BE2" w:rsidP="005E7151">
      <w:pPr>
        <w:pStyle w:val="ListParagraph"/>
        <w:numPr>
          <w:ilvl w:val="0"/>
          <w:numId w:val="49"/>
        </w:numPr>
        <w:ind w:left="1276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Freezing point of pure water.                                (01 mark)</w:t>
      </w:r>
    </w:p>
    <w:p w:rsidR="003B7E07" w:rsidRDefault="003B7E07" w:rsidP="003B7E07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t>…………………………………….</w:t>
      </w:r>
    </w:p>
    <w:p w:rsidR="00EA6BE2" w:rsidRDefault="00EA6BE2" w:rsidP="005E7151">
      <w:pPr>
        <w:pStyle w:val="ListParagraph"/>
        <w:numPr>
          <w:ilvl w:val="0"/>
          <w:numId w:val="49"/>
        </w:numPr>
        <w:ind w:left="1276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Molar mass of compound, X. </w:t>
      </w:r>
      <w:r w:rsidR="003B7E07">
        <w:rPr>
          <w:rFonts w:ascii="Sitka Small" w:hAnsi="Sitka Small"/>
          <w:sz w:val="27"/>
          <w:szCs w:val="27"/>
        </w:rPr>
        <w:t xml:space="preserve">                                             </w:t>
      </w:r>
      <w:r>
        <w:rPr>
          <w:rFonts w:ascii="Sitka Small" w:hAnsi="Sitka Small"/>
          <w:sz w:val="27"/>
          <w:szCs w:val="27"/>
        </w:rPr>
        <w:t>[</w:t>
      </w:r>
      <w:proofErr w:type="spellStart"/>
      <w:r>
        <w:rPr>
          <w:rFonts w:ascii="Sitka Small" w:hAnsi="Sitka Small"/>
          <w:sz w:val="27"/>
          <w:szCs w:val="27"/>
        </w:rPr>
        <w:t>Cryoscopic</w:t>
      </w:r>
      <w:proofErr w:type="spellEnd"/>
      <w:r>
        <w:rPr>
          <w:rFonts w:ascii="Sitka Small" w:hAnsi="Sitka Small"/>
          <w:sz w:val="27"/>
          <w:szCs w:val="27"/>
        </w:rPr>
        <w:t xml:space="preserve"> constant of water = 1.86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>C/kg/</w:t>
      </w:r>
      <w:proofErr w:type="spellStart"/>
      <w:r>
        <w:rPr>
          <w:rFonts w:ascii="Sitka Small" w:hAnsi="Sitka Small"/>
          <w:sz w:val="27"/>
          <w:szCs w:val="27"/>
        </w:rPr>
        <w:t>mol</w:t>
      </w:r>
      <w:proofErr w:type="spellEnd"/>
      <w:r>
        <w:rPr>
          <w:rFonts w:ascii="Sitka Small" w:hAnsi="Sitka Small"/>
          <w:sz w:val="27"/>
          <w:szCs w:val="27"/>
        </w:rPr>
        <w:t xml:space="preserve">] </w:t>
      </w:r>
    </w:p>
    <w:p w:rsidR="003B7E07" w:rsidRDefault="003B7E07" w:rsidP="003B7E07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t>……………………………………</w:t>
      </w:r>
    </w:p>
    <w:p w:rsidR="00F646E5" w:rsidRDefault="00F646E5" w:rsidP="003B7E07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</w:p>
    <w:p w:rsidR="00F646E5" w:rsidRDefault="00F646E5" w:rsidP="003B7E07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</w:p>
    <w:p w:rsidR="00F646E5" w:rsidRDefault="00F646E5" w:rsidP="003B7E07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</w:p>
    <w:p w:rsidR="00F646E5" w:rsidRPr="00EA6BE2" w:rsidRDefault="00F646E5" w:rsidP="003B7E07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</w:p>
    <w:p w:rsidR="00EA6BE2" w:rsidRDefault="00EA6BE2" w:rsidP="005E7151">
      <w:pPr>
        <w:pStyle w:val="ListParagraph"/>
        <w:numPr>
          <w:ilvl w:val="0"/>
          <w:numId w:val="48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Explain why cryoscopy is not a suitable method to determine the molar mass of:                         (@01½ marks)</w:t>
      </w:r>
    </w:p>
    <w:p w:rsidR="00EA6BE2" w:rsidRDefault="003B7E07" w:rsidP="005E7151">
      <w:pPr>
        <w:pStyle w:val="ListParagraph"/>
        <w:numPr>
          <w:ilvl w:val="0"/>
          <w:numId w:val="50"/>
        </w:numPr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Ionic compounds with water as a solvent.</w:t>
      </w:r>
    </w:p>
    <w:p w:rsidR="003B7E07" w:rsidRDefault="003B7E07" w:rsidP="003B7E07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B7E07" w:rsidRDefault="003B7E07" w:rsidP="005E7151">
      <w:pPr>
        <w:pStyle w:val="ListParagraph"/>
        <w:numPr>
          <w:ilvl w:val="0"/>
          <w:numId w:val="50"/>
        </w:numPr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hort chain carboxylic acids dissolved in hexane.</w:t>
      </w:r>
    </w:p>
    <w:p w:rsidR="003B7E07" w:rsidRPr="00E43F09" w:rsidRDefault="003B7E07" w:rsidP="003B7E07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06267" w:rsidRPr="0036003C" w:rsidRDefault="00706267" w:rsidP="00706267">
      <w:pPr>
        <w:pStyle w:val="ListParagraph"/>
        <w:ind w:left="1276"/>
        <w:rPr>
          <w:rFonts w:ascii="Sitka Small" w:hAnsi="Sitka Small"/>
          <w:sz w:val="27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7DD4BA1" wp14:editId="3FAB34D5">
            <wp:simplePos x="0" y="0"/>
            <wp:positionH relativeFrom="margin">
              <wp:posOffset>-447675</wp:posOffset>
            </wp:positionH>
            <wp:positionV relativeFrom="margin">
              <wp:posOffset>-584835</wp:posOffset>
            </wp:positionV>
            <wp:extent cx="6521450" cy="7467600"/>
            <wp:effectExtent l="1905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6267" w:rsidRDefault="00706267" w:rsidP="00706267">
      <w:pPr>
        <w:pStyle w:val="ListParagraph"/>
        <w:numPr>
          <w:ilvl w:val="0"/>
          <w:numId w:val="1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706267" w:rsidRDefault="00706267" w:rsidP="00706267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23</w:t>
      </w:r>
    </w:p>
    <w:p w:rsidR="00AE1F85" w:rsidRPr="00706267" w:rsidRDefault="00706267" w:rsidP="00706267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F646E5">
        <w:rPr>
          <w:rFonts w:ascii="Imprint MT Shadow" w:hAnsi="Imprint MT Shadow" w:cs="DokChampa"/>
          <w:sz w:val="36"/>
          <w:szCs w:val="27"/>
        </w:rPr>
        <w:t>ge of the printed paper, Page 22</w:t>
      </w:r>
      <w:bookmarkStart w:id="0" w:name="_GoBack"/>
      <w:bookmarkEnd w:id="0"/>
    </w:p>
    <w:sectPr w:rsidR="00AE1F85" w:rsidRPr="00706267">
      <w:footerReference w:type="default" r:id="rId2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7151" w:rsidRDefault="005E7151" w:rsidP="00706267">
      <w:pPr>
        <w:spacing w:after="0" w:line="240" w:lineRule="auto"/>
      </w:pPr>
      <w:r>
        <w:separator/>
      </w:r>
    </w:p>
  </w:endnote>
  <w:endnote w:type="continuationSeparator" w:id="0">
    <w:p w:rsidR="005E7151" w:rsidRDefault="005E7151" w:rsidP="007062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Sitka Small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77705370"/>
      <w:docPartObj>
        <w:docPartGallery w:val="Page Numbers (Bottom of Page)"/>
        <w:docPartUnique/>
      </w:docPartObj>
    </w:sdtPr>
    <w:sdtContent>
      <w:p w:rsidR="00051151" w:rsidRDefault="00051151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rightMargin">
                    <wp:align>left</wp:align>
                  </wp:positionH>
                  <wp:positionV relativeFrom="bottomMargin">
                    <wp:posOffset>76200</wp:posOffset>
                  </wp:positionV>
                  <wp:extent cx="571500" cy="381000"/>
                  <wp:effectExtent l="0" t="0" r="19050" b="19050"/>
                  <wp:wrapNone/>
                  <wp:docPr id="1" name="Folded Corne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71500" cy="38100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51151" w:rsidRPr="00706267" w:rsidRDefault="00051151">
                              <w:pPr>
                                <w:jc w:val="center"/>
                                <w:rPr>
                                  <w:rFonts w:ascii="Felix Titling" w:hAnsi="Felix Titling"/>
                                  <w:b/>
                                  <w:sz w:val="40"/>
                                </w:rPr>
                              </w:pPr>
                              <w:r w:rsidRPr="00706267">
                                <w:rPr>
                                  <w:rFonts w:ascii="Felix Titling" w:hAnsi="Felix Titling"/>
                                  <w:b/>
                                  <w:sz w:val="40"/>
                                </w:rPr>
                                <w:fldChar w:fldCharType="begin"/>
                              </w:r>
                              <w:r w:rsidRPr="00706267">
                                <w:rPr>
                                  <w:rFonts w:ascii="Felix Titling" w:hAnsi="Felix Titling"/>
                                  <w:b/>
                                  <w:sz w:val="40"/>
                                </w:rPr>
                                <w:instrText xml:space="preserve"> PAGE    \* MERGEFORMAT </w:instrText>
                              </w:r>
                              <w:r w:rsidRPr="00706267">
                                <w:rPr>
                                  <w:rFonts w:ascii="Felix Titling" w:hAnsi="Felix Titling"/>
                                  <w:b/>
                                  <w:sz w:val="40"/>
                                </w:rPr>
                                <w:fldChar w:fldCharType="separate"/>
                              </w:r>
                              <w:r w:rsidR="00F646E5" w:rsidRPr="00F646E5">
                                <w:rPr>
                                  <w:rFonts w:ascii="Felix Titling" w:hAnsi="Felix Titling"/>
                                  <w:b/>
                                  <w:noProof/>
                                  <w:sz w:val="28"/>
                                  <w:szCs w:val="16"/>
                                </w:rPr>
                                <w:t>16</w:t>
                              </w:r>
                              <w:r w:rsidRPr="00706267">
                                <w:rPr>
                                  <w:rFonts w:ascii="Felix Titling" w:hAnsi="Felix Titling"/>
                                  <w:b/>
                                  <w:noProof/>
                                  <w:sz w:val="28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Folded Corner 1" o:spid="_x0000_s1026" type="#_x0000_t65" style="position:absolute;margin-left:0;margin-top:6pt;width:45pt;height:30pt;z-index:251659264;visibility:visible;mso-wrap-style:square;mso-width-percent:0;mso-height-percent:0;mso-wrap-distance-left:9pt;mso-wrap-distance-top:0;mso-wrap-distance-right:9pt;mso-wrap-distance-bottom:0;mso-position-horizontal:left;mso-position-horizontal-relative:right-margin-area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" o:allowincell="f" adj="14135" strokecolor="gray" strokeweight=".25pt">
                  <v:textbox>
                    <w:txbxContent>
                      <w:p w:rsidR="00051151" w:rsidRPr="00706267" w:rsidRDefault="00051151">
                        <w:pPr>
                          <w:jc w:val="center"/>
                          <w:rPr>
                            <w:rFonts w:ascii="Felix Titling" w:hAnsi="Felix Titling"/>
                            <w:b/>
                            <w:sz w:val="40"/>
                          </w:rPr>
                        </w:pPr>
                        <w:r w:rsidRPr="00706267">
                          <w:rPr>
                            <w:rFonts w:ascii="Felix Titling" w:hAnsi="Felix Titling"/>
                            <w:b/>
                            <w:sz w:val="40"/>
                          </w:rPr>
                          <w:fldChar w:fldCharType="begin"/>
                        </w:r>
                        <w:r w:rsidRPr="00706267">
                          <w:rPr>
                            <w:rFonts w:ascii="Felix Titling" w:hAnsi="Felix Titling"/>
                            <w:b/>
                            <w:sz w:val="40"/>
                          </w:rPr>
                          <w:instrText xml:space="preserve"> PAGE    \* MERGEFORMAT </w:instrText>
                        </w:r>
                        <w:r w:rsidRPr="00706267">
                          <w:rPr>
                            <w:rFonts w:ascii="Felix Titling" w:hAnsi="Felix Titling"/>
                            <w:b/>
                            <w:sz w:val="40"/>
                          </w:rPr>
                          <w:fldChar w:fldCharType="separate"/>
                        </w:r>
                        <w:r w:rsidR="00F646E5" w:rsidRPr="00F646E5">
                          <w:rPr>
                            <w:rFonts w:ascii="Felix Titling" w:hAnsi="Felix Titling"/>
                            <w:b/>
                            <w:noProof/>
                            <w:sz w:val="28"/>
                            <w:szCs w:val="16"/>
                          </w:rPr>
                          <w:t>16</w:t>
                        </w:r>
                        <w:r w:rsidRPr="00706267">
                          <w:rPr>
                            <w:rFonts w:ascii="Felix Titling" w:hAnsi="Felix Titling"/>
                            <w:b/>
                            <w:noProof/>
                            <w:sz w:val="28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7151" w:rsidRDefault="005E7151" w:rsidP="00706267">
      <w:pPr>
        <w:spacing w:after="0" w:line="240" w:lineRule="auto"/>
      </w:pPr>
      <w:r>
        <w:separator/>
      </w:r>
    </w:p>
  </w:footnote>
  <w:footnote w:type="continuationSeparator" w:id="0">
    <w:p w:rsidR="005E7151" w:rsidRDefault="005E7151" w:rsidP="007062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32397B"/>
    <w:multiLevelType w:val="hybridMultilevel"/>
    <w:tmpl w:val="4C942650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9497175"/>
    <w:multiLevelType w:val="hybridMultilevel"/>
    <w:tmpl w:val="BE88DF38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0BDB114D"/>
    <w:multiLevelType w:val="hybridMultilevel"/>
    <w:tmpl w:val="4C942650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1326A76"/>
    <w:multiLevelType w:val="hybridMultilevel"/>
    <w:tmpl w:val="05ACE142"/>
    <w:lvl w:ilvl="0" w:tplc="F2E028A2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5E48C1"/>
    <w:multiLevelType w:val="hybridMultilevel"/>
    <w:tmpl w:val="4F980A3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B05565D"/>
    <w:multiLevelType w:val="hybridMultilevel"/>
    <w:tmpl w:val="02CA59CE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C423F8D"/>
    <w:multiLevelType w:val="hybridMultilevel"/>
    <w:tmpl w:val="8640EE10"/>
    <w:lvl w:ilvl="0" w:tplc="6D98C53C">
      <w:start w:val="2"/>
      <w:numFmt w:val="lowerRoman"/>
      <w:lvlText w:val="%1."/>
      <w:lvlJc w:val="righ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B76007"/>
    <w:multiLevelType w:val="hybridMultilevel"/>
    <w:tmpl w:val="9A40393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64D19DF"/>
    <w:multiLevelType w:val="hybridMultilevel"/>
    <w:tmpl w:val="728E2948"/>
    <w:lvl w:ilvl="0" w:tplc="91A83F36">
      <w:start w:val="10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A355F8"/>
    <w:multiLevelType w:val="hybridMultilevel"/>
    <w:tmpl w:val="AD3C41CC"/>
    <w:lvl w:ilvl="0" w:tplc="1B24ADF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3F283A"/>
    <w:multiLevelType w:val="hybridMultilevel"/>
    <w:tmpl w:val="8F42573A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2D9E53E1"/>
    <w:multiLevelType w:val="hybridMultilevel"/>
    <w:tmpl w:val="D8E0B398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2DA261A6"/>
    <w:multiLevelType w:val="hybridMultilevel"/>
    <w:tmpl w:val="BBFAD726"/>
    <w:lvl w:ilvl="0" w:tplc="489CED54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B77EDB"/>
    <w:multiLevelType w:val="hybridMultilevel"/>
    <w:tmpl w:val="CF9C533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32331BA6"/>
    <w:multiLevelType w:val="hybridMultilevel"/>
    <w:tmpl w:val="DD7ECD9E"/>
    <w:lvl w:ilvl="0" w:tplc="D968F7F0">
      <w:start w:val="14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4A7B9F"/>
    <w:multiLevelType w:val="hybridMultilevel"/>
    <w:tmpl w:val="4738A6D4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6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3F3518B3"/>
    <w:multiLevelType w:val="hybridMultilevel"/>
    <w:tmpl w:val="40AC88E6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42697AFF"/>
    <w:multiLevelType w:val="hybridMultilevel"/>
    <w:tmpl w:val="6D4EC63C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42DA796E"/>
    <w:multiLevelType w:val="hybridMultilevel"/>
    <w:tmpl w:val="7DC6AB76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>
    <w:nsid w:val="42EC254B"/>
    <w:multiLevelType w:val="hybridMultilevel"/>
    <w:tmpl w:val="5150FBD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3444A8D"/>
    <w:multiLevelType w:val="hybridMultilevel"/>
    <w:tmpl w:val="8138CDF4"/>
    <w:lvl w:ilvl="0" w:tplc="7EE0BB06">
      <w:start w:val="2"/>
      <w:numFmt w:val="lowerRoman"/>
      <w:lvlText w:val="%1."/>
      <w:lvlJc w:val="righ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556158"/>
    <w:multiLevelType w:val="hybridMultilevel"/>
    <w:tmpl w:val="70B0A364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48B22361"/>
    <w:multiLevelType w:val="hybridMultilevel"/>
    <w:tmpl w:val="F51E45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C062DB"/>
    <w:multiLevelType w:val="hybridMultilevel"/>
    <w:tmpl w:val="7D12C130"/>
    <w:lvl w:ilvl="0" w:tplc="5784C754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9D3DE5"/>
    <w:multiLevelType w:val="hybridMultilevel"/>
    <w:tmpl w:val="56C8CE56"/>
    <w:lvl w:ilvl="0" w:tplc="E3F0EE90">
      <w:start w:val="13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794FF4"/>
    <w:multiLevelType w:val="hybridMultilevel"/>
    <w:tmpl w:val="8F42573A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4F373740"/>
    <w:multiLevelType w:val="hybridMultilevel"/>
    <w:tmpl w:val="BE844394"/>
    <w:lvl w:ilvl="0" w:tplc="5AC4A8E4">
      <w:start w:val="15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4614C8"/>
    <w:multiLevelType w:val="hybridMultilevel"/>
    <w:tmpl w:val="E57435DC"/>
    <w:lvl w:ilvl="0" w:tplc="B59EEF2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0D3EBA"/>
    <w:multiLevelType w:val="hybridMultilevel"/>
    <w:tmpl w:val="6EB4714C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0">
    <w:nsid w:val="598D3A77"/>
    <w:multiLevelType w:val="hybridMultilevel"/>
    <w:tmpl w:val="3864A376"/>
    <w:lvl w:ilvl="0" w:tplc="880A64C8">
      <w:start w:val="12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4D1128"/>
    <w:multiLevelType w:val="hybridMultilevel"/>
    <w:tmpl w:val="8924C0A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A8A28DF"/>
    <w:multiLevelType w:val="hybridMultilevel"/>
    <w:tmpl w:val="7A904AFA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3">
    <w:nsid w:val="5AEF4039"/>
    <w:multiLevelType w:val="hybridMultilevel"/>
    <w:tmpl w:val="AC4EE2CC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5CCC3EBE"/>
    <w:multiLevelType w:val="hybridMultilevel"/>
    <w:tmpl w:val="7B0E3EC4"/>
    <w:lvl w:ilvl="0" w:tplc="FE48AECE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DAA1E96"/>
    <w:multiLevelType w:val="hybridMultilevel"/>
    <w:tmpl w:val="D8E0B398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6">
    <w:nsid w:val="64DA40F0"/>
    <w:multiLevelType w:val="hybridMultilevel"/>
    <w:tmpl w:val="A72E2AA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664A0073"/>
    <w:multiLevelType w:val="hybridMultilevel"/>
    <w:tmpl w:val="F6C6A418"/>
    <w:lvl w:ilvl="0" w:tplc="FC307A1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B67A4E"/>
    <w:multiLevelType w:val="hybridMultilevel"/>
    <w:tmpl w:val="3A66D6F8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>
    <w:nsid w:val="6A7311F7"/>
    <w:multiLevelType w:val="hybridMultilevel"/>
    <w:tmpl w:val="EF5E67C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6D883B09"/>
    <w:multiLevelType w:val="hybridMultilevel"/>
    <w:tmpl w:val="F51AAFF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>
    <w:nsid w:val="710B77E9"/>
    <w:multiLevelType w:val="hybridMultilevel"/>
    <w:tmpl w:val="FB0C9210"/>
    <w:lvl w:ilvl="0" w:tplc="4B545B16">
      <w:start w:val="17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1581516"/>
    <w:multiLevelType w:val="hybridMultilevel"/>
    <w:tmpl w:val="70B0A364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3">
    <w:nsid w:val="715F1987"/>
    <w:multiLevelType w:val="hybridMultilevel"/>
    <w:tmpl w:val="00E4617C"/>
    <w:lvl w:ilvl="0" w:tplc="57F26DC0">
      <w:start w:val="2"/>
      <w:numFmt w:val="lowerRoman"/>
      <w:lvlText w:val="%1."/>
      <w:lvlJc w:val="righ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1BB7123"/>
    <w:multiLevelType w:val="hybridMultilevel"/>
    <w:tmpl w:val="FA4E34A2"/>
    <w:lvl w:ilvl="0" w:tplc="7EFE4A4E">
      <w:start w:val="1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72A03FF3"/>
    <w:multiLevelType w:val="hybridMultilevel"/>
    <w:tmpl w:val="36C488F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72D05C37"/>
    <w:multiLevelType w:val="hybridMultilevel"/>
    <w:tmpl w:val="91E474C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75A22067"/>
    <w:multiLevelType w:val="hybridMultilevel"/>
    <w:tmpl w:val="7A904AFA"/>
    <w:lvl w:ilvl="0" w:tplc="0409001B">
      <w:start w:val="1"/>
      <w:numFmt w:val="lowerRoman"/>
      <w:lvlText w:val="%1."/>
      <w:lvlJc w:val="righ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8">
    <w:nsid w:val="7CA803EA"/>
    <w:multiLevelType w:val="hybridMultilevel"/>
    <w:tmpl w:val="D86AE61A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9">
    <w:nsid w:val="7CB21150"/>
    <w:multiLevelType w:val="hybridMultilevel"/>
    <w:tmpl w:val="A72E2AA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6"/>
  </w:num>
  <w:num w:numId="2">
    <w:abstractNumId w:val="23"/>
  </w:num>
  <w:num w:numId="3">
    <w:abstractNumId w:val="44"/>
  </w:num>
  <w:num w:numId="4">
    <w:abstractNumId w:val="3"/>
  </w:num>
  <w:num w:numId="5">
    <w:abstractNumId w:val="8"/>
  </w:num>
  <w:num w:numId="6">
    <w:abstractNumId w:val="48"/>
  </w:num>
  <w:num w:numId="7">
    <w:abstractNumId w:val="30"/>
  </w:num>
  <w:num w:numId="8">
    <w:abstractNumId w:val="27"/>
  </w:num>
  <w:num w:numId="9">
    <w:abstractNumId w:val="41"/>
  </w:num>
  <w:num w:numId="10">
    <w:abstractNumId w:val="40"/>
  </w:num>
  <w:num w:numId="11">
    <w:abstractNumId w:val="0"/>
  </w:num>
  <w:num w:numId="12">
    <w:abstractNumId w:val="46"/>
  </w:num>
  <w:num w:numId="13">
    <w:abstractNumId w:val="7"/>
  </w:num>
  <w:num w:numId="14">
    <w:abstractNumId w:val="2"/>
  </w:num>
  <w:num w:numId="15">
    <w:abstractNumId w:val="38"/>
  </w:num>
  <w:num w:numId="16">
    <w:abstractNumId w:val="13"/>
  </w:num>
  <w:num w:numId="17">
    <w:abstractNumId w:val="17"/>
  </w:num>
  <w:num w:numId="18">
    <w:abstractNumId w:val="39"/>
  </w:num>
  <w:num w:numId="19">
    <w:abstractNumId w:val="5"/>
  </w:num>
  <w:num w:numId="20">
    <w:abstractNumId w:val="18"/>
  </w:num>
  <w:num w:numId="21">
    <w:abstractNumId w:val="34"/>
  </w:num>
  <w:num w:numId="22">
    <w:abstractNumId w:val="4"/>
  </w:num>
  <w:num w:numId="23">
    <w:abstractNumId w:val="22"/>
  </w:num>
  <w:num w:numId="24">
    <w:abstractNumId w:val="31"/>
  </w:num>
  <w:num w:numId="25">
    <w:abstractNumId w:val="45"/>
  </w:num>
  <w:num w:numId="26">
    <w:abstractNumId w:val="33"/>
  </w:num>
  <w:num w:numId="27">
    <w:abstractNumId w:val="42"/>
  </w:num>
  <w:num w:numId="28">
    <w:abstractNumId w:val="12"/>
  </w:num>
  <w:num w:numId="29">
    <w:abstractNumId w:val="43"/>
  </w:num>
  <w:num w:numId="30">
    <w:abstractNumId w:val="10"/>
  </w:num>
  <w:num w:numId="31">
    <w:abstractNumId w:val="20"/>
  </w:num>
  <w:num w:numId="32">
    <w:abstractNumId w:val="26"/>
  </w:num>
  <w:num w:numId="33">
    <w:abstractNumId w:val="1"/>
  </w:num>
  <w:num w:numId="34">
    <w:abstractNumId w:val="29"/>
  </w:num>
  <w:num w:numId="35">
    <w:abstractNumId w:val="37"/>
  </w:num>
  <w:num w:numId="36">
    <w:abstractNumId w:val="32"/>
  </w:num>
  <w:num w:numId="37">
    <w:abstractNumId w:val="28"/>
  </w:num>
  <w:num w:numId="38">
    <w:abstractNumId w:val="25"/>
  </w:num>
  <w:num w:numId="39">
    <w:abstractNumId w:val="14"/>
  </w:num>
  <w:num w:numId="40">
    <w:abstractNumId w:val="49"/>
  </w:num>
  <w:num w:numId="41">
    <w:abstractNumId w:val="21"/>
  </w:num>
  <w:num w:numId="42">
    <w:abstractNumId w:val="6"/>
  </w:num>
  <w:num w:numId="43">
    <w:abstractNumId w:val="47"/>
  </w:num>
  <w:num w:numId="44">
    <w:abstractNumId w:val="9"/>
  </w:num>
  <w:num w:numId="45">
    <w:abstractNumId w:val="19"/>
  </w:num>
  <w:num w:numId="46">
    <w:abstractNumId w:val="24"/>
  </w:num>
  <w:num w:numId="47">
    <w:abstractNumId w:val="15"/>
  </w:num>
  <w:num w:numId="48">
    <w:abstractNumId w:val="36"/>
  </w:num>
  <w:num w:numId="49">
    <w:abstractNumId w:val="35"/>
  </w:num>
  <w:num w:numId="50">
    <w:abstractNumId w:val="11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267"/>
    <w:rsid w:val="00034D53"/>
    <w:rsid w:val="0004089E"/>
    <w:rsid w:val="00040B61"/>
    <w:rsid w:val="000476E3"/>
    <w:rsid w:val="00051151"/>
    <w:rsid w:val="0005785A"/>
    <w:rsid w:val="00070B22"/>
    <w:rsid w:val="0009762A"/>
    <w:rsid w:val="000A671B"/>
    <w:rsid w:val="000C0A31"/>
    <w:rsid w:val="0013736B"/>
    <w:rsid w:val="00173083"/>
    <w:rsid w:val="0023381F"/>
    <w:rsid w:val="00241F6C"/>
    <w:rsid w:val="00282D56"/>
    <w:rsid w:val="002C11A4"/>
    <w:rsid w:val="002C1893"/>
    <w:rsid w:val="002C618E"/>
    <w:rsid w:val="00372DB2"/>
    <w:rsid w:val="003737AF"/>
    <w:rsid w:val="003B7E07"/>
    <w:rsid w:val="00400EDD"/>
    <w:rsid w:val="00547DF1"/>
    <w:rsid w:val="00552E4F"/>
    <w:rsid w:val="00592AEE"/>
    <w:rsid w:val="0059776E"/>
    <w:rsid w:val="005B7534"/>
    <w:rsid w:val="005C2E05"/>
    <w:rsid w:val="005E7151"/>
    <w:rsid w:val="00605CF8"/>
    <w:rsid w:val="0061311C"/>
    <w:rsid w:val="00615C40"/>
    <w:rsid w:val="00626C86"/>
    <w:rsid w:val="0065091F"/>
    <w:rsid w:val="00654008"/>
    <w:rsid w:val="00667724"/>
    <w:rsid w:val="00684DC5"/>
    <w:rsid w:val="006A7FBF"/>
    <w:rsid w:val="006B2120"/>
    <w:rsid w:val="006B2500"/>
    <w:rsid w:val="006F765B"/>
    <w:rsid w:val="00706267"/>
    <w:rsid w:val="007C4285"/>
    <w:rsid w:val="007D7308"/>
    <w:rsid w:val="007D7BFB"/>
    <w:rsid w:val="00810E75"/>
    <w:rsid w:val="008251EC"/>
    <w:rsid w:val="0085443B"/>
    <w:rsid w:val="008908DC"/>
    <w:rsid w:val="008D54A3"/>
    <w:rsid w:val="008E5A3A"/>
    <w:rsid w:val="0091203C"/>
    <w:rsid w:val="009210D1"/>
    <w:rsid w:val="00961D1D"/>
    <w:rsid w:val="009D67A4"/>
    <w:rsid w:val="00A05C6C"/>
    <w:rsid w:val="00A17D45"/>
    <w:rsid w:val="00AA4222"/>
    <w:rsid w:val="00AE1F85"/>
    <w:rsid w:val="00AE6DBF"/>
    <w:rsid w:val="00AF6D04"/>
    <w:rsid w:val="00B037C4"/>
    <w:rsid w:val="00B571A9"/>
    <w:rsid w:val="00B65069"/>
    <w:rsid w:val="00B6700C"/>
    <w:rsid w:val="00B7735F"/>
    <w:rsid w:val="00BE5D3C"/>
    <w:rsid w:val="00C66F81"/>
    <w:rsid w:val="00C72E03"/>
    <w:rsid w:val="00C76FF6"/>
    <w:rsid w:val="00CA1BF6"/>
    <w:rsid w:val="00D1711E"/>
    <w:rsid w:val="00D27332"/>
    <w:rsid w:val="00D37374"/>
    <w:rsid w:val="00D57180"/>
    <w:rsid w:val="00D80AF5"/>
    <w:rsid w:val="00D84707"/>
    <w:rsid w:val="00DA1B4B"/>
    <w:rsid w:val="00DC4524"/>
    <w:rsid w:val="00DD6281"/>
    <w:rsid w:val="00DE3F57"/>
    <w:rsid w:val="00E00F3B"/>
    <w:rsid w:val="00E43F09"/>
    <w:rsid w:val="00E67D06"/>
    <w:rsid w:val="00E80EC5"/>
    <w:rsid w:val="00E8258B"/>
    <w:rsid w:val="00E854E1"/>
    <w:rsid w:val="00EA6BE2"/>
    <w:rsid w:val="00EF62B9"/>
    <w:rsid w:val="00F126F5"/>
    <w:rsid w:val="00F23135"/>
    <w:rsid w:val="00F35FA0"/>
    <w:rsid w:val="00F646E5"/>
    <w:rsid w:val="00FA77E9"/>
    <w:rsid w:val="00FA7882"/>
    <w:rsid w:val="00FF3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AAD86B9-B8B8-44C4-83B9-461C231AE1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62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062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6267"/>
  </w:style>
  <w:style w:type="paragraph" w:styleId="Footer">
    <w:name w:val="footer"/>
    <w:basedOn w:val="Normal"/>
    <w:link w:val="FooterChar"/>
    <w:uiPriority w:val="99"/>
    <w:unhideWhenUsed/>
    <w:rsid w:val="007062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6267"/>
  </w:style>
  <w:style w:type="table" w:styleId="TableGrid">
    <w:name w:val="Table Grid"/>
    <w:basedOn w:val="TableNormal"/>
    <w:uiPriority w:val="39"/>
    <w:rsid w:val="00592A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3</TotalTime>
  <Pages>22</Pages>
  <Words>3072</Words>
  <Characters>17515</Characters>
  <Application>Microsoft Office Word</Application>
  <DocSecurity>0</DocSecurity>
  <Lines>145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83</cp:revision>
  <dcterms:created xsi:type="dcterms:W3CDTF">2023-12-20T08:50:00Z</dcterms:created>
  <dcterms:modified xsi:type="dcterms:W3CDTF">2023-12-20T20:02:00Z</dcterms:modified>
</cp:coreProperties>
</file>